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32" w:type="dxa"/>
        <w:tblLook w:val="01E0" w:firstRow="1" w:lastRow="1" w:firstColumn="1" w:lastColumn="1" w:noHBand="0" w:noVBand="0"/>
      </w:tblPr>
      <w:tblGrid>
        <w:gridCol w:w="4820"/>
        <w:gridCol w:w="5812"/>
      </w:tblGrid>
      <w:tr w:rsidR="00372E76" w:rsidRPr="003F75DE" w:rsidTr="00EB57C3">
        <w:trPr>
          <w:trHeight w:val="1622"/>
        </w:trPr>
        <w:tc>
          <w:tcPr>
            <w:tcW w:w="4820" w:type="dxa"/>
          </w:tcPr>
          <w:p w:rsidR="00372E76" w:rsidRPr="003F75DE" w:rsidRDefault="00372E76" w:rsidP="00EB57C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>PHÒNG GD-ĐT TAM KỲ</w:t>
            </w:r>
          </w:p>
          <w:p w:rsidR="00372E76" w:rsidRPr="003F75DE" w:rsidRDefault="00372E76" w:rsidP="00EB57C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3F75D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372C7867" wp14:editId="4013D438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226695</wp:posOffset>
                      </wp:positionV>
                      <wp:extent cx="990600" cy="0"/>
                      <wp:effectExtent l="0" t="0" r="0" b="0"/>
                      <wp:wrapNone/>
                      <wp:docPr id="1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0E16E4C0" id="Straight Connector 15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6.85pt,17.85pt" to="154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">
                      <o:lock v:ext="edit" shapetype="f"/>
                    </v:line>
                  </w:pict>
                </mc:Fallback>
              </mc:AlternateContent>
            </w:r>
            <w:r w:rsidRPr="003F75D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53C14926" wp14:editId="39202AB8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0" b="3175"/>
                      <wp:wrapNone/>
                      <wp:docPr id="2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B57C3" w:rsidRDefault="00EB57C3" w:rsidP="00372E7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C1492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">
                      <v:path arrowok="t"/>
                      <v:textbox>
                        <w:txbxContent>
                          <w:p w:rsidR="00EB57C3" w:rsidRDefault="00EB57C3" w:rsidP="00372E7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F75DE">
              <w:rPr>
                <w:rFonts w:ascii="Times New Roman" w:hAnsi="Times New Roman" w:cs="Times New Roman"/>
                <w:b/>
              </w:rPr>
              <w:t>TRƯỜNG THCS HUỲNH THÚC KHÁNG</w:t>
            </w:r>
          </w:p>
          <w:p w:rsidR="00372E76" w:rsidRPr="003F75DE" w:rsidRDefault="00372E76" w:rsidP="00EB57C3">
            <w:pPr>
              <w:rPr>
                <w:rFonts w:ascii="Times New Roman" w:hAnsi="Times New Roman" w:cs="Times New Roman"/>
              </w:rPr>
            </w:pPr>
          </w:p>
          <w:p w:rsidR="00372E76" w:rsidRPr="003F75DE" w:rsidRDefault="00372E76" w:rsidP="00EB57C3">
            <w:pPr>
              <w:tabs>
                <w:tab w:val="left" w:pos="2720"/>
                <w:tab w:val="left" w:pos="2840"/>
              </w:tabs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3F75DE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ab/>
            </w:r>
          </w:p>
          <w:p w:rsidR="00372E76" w:rsidRPr="003F75DE" w:rsidRDefault="00372E76" w:rsidP="00EB57C3">
            <w:pPr>
              <w:tabs>
                <w:tab w:val="left" w:pos="939"/>
              </w:tabs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</w:rPr>
              <w:tab/>
            </w:r>
          </w:p>
          <w:p w:rsidR="00372E76" w:rsidRPr="003F75DE" w:rsidRDefault="00372E76" w:rsidP="00EB57C3">
            <w:pPr>
              <w:tabs>
                <w:tab w:val="left" w:pos="939"/>
              </w:tabs>
              <w:spacing w:after="240"/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</w:rPr>
              <w:t xml:space="preserve">         (</w:t>
            </w:r>
            <w:r w:rsidRPr="003F75DE">
              <w:rPr>
                <w:rFonts w:ascii="Times New Roman" w:hAnsi="Times New Roman" w:cs="Times New Roman"/>
                <w:i/>
              </w:rPr>
              <w:t>Đề gồm có 02 trang</w:t>
            </w:r>
            <w:r w:rsidRPr="003F75D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812" w:type="dxa"/>
          </w:tcPr>
          <w:p w:rsidR="00372E76" w:rsidRPr="003F75DE" w:rsidRDefault="00372E76" w:rsidP="00EB57C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>KIỂM TRA GIỮA HỌC KỲ I NĂM HỌC 2022-2023</w:t>
            </w:r>
          </w:p>
          <w:p w:rsidR="00372E76" w:rsidRPr="003F75DE" w:rsidRDefault="00372E76" w:rsidP="00EB57C3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F75DE">
              <w:rPr>
                <w:rFonts w:ascii="Times New Roman" w:hAnsi="Times New Roman" w:cs="Times New Roman"/>
                <w:b/>
              </w:rPr>
              <w:t>Môn: TOÁN – Lớp 9</w:t>
            </w:r>
          </w:p>
          <w:p w:rsidR="00372E76" w:rsidRPr="003F75DE" w:rsidRDefault="00372E76" w:rsidP="00EB57C3">
            <w:pPr>
              <w:jc w:val="center"/>
              <w:rPr>
                <w:rFonts w:ascii="Times New Roman" w:hAnsi="Times New Roman" w:cs="Times New Roman"/>
              </w:rPr>
            </w:pPr>
            <w:r w:rsidRPr="003F75DE">
              <w:rPr>
                <w:rFonts w:ascii="Times New Roman" w:hAnsi="Times New Roman" w:cs="Times New Roman"/>
                <w:b/>
              </w:rPr>
              <w:t>Thời gian</w:t>
            </w:r>
            <w:r w:rsidRPr="003F75DE">
              <w:rPr>
                <w:rFonts w:ascii="Times New Roman" w:hAnsi="Times New Roman" w:cs="Times New Roman"/>
              </w:rPr>
              <w:t>: 60 phút (không kể thời gian giao đề)</w:t>
            </w:r>
          </w:p>
          <w:p w:rsidR="00372E76" w:rsidRPr="003F75DE" w:rsidRDefault="00372E76" w:rsidP="00EB57C3">
            <w:pPr>
              <w:jc w:val="center"/>
              <w:rPr>
                <w:rFonts w:ascii="Times New Roman" w:hAnsi="Times New Roman" w:cs="Times New Roman"/>
              </w:rPr>
            </w:pPr>
          </w:p>
          <w:p w:rsidR="00372E76" w:rsidRPr="003F75DE" w:rsidRDefault="00372E76" w:rsidP="00EB57C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372E76" w:rsidRPr="00391EF8" w:rsidRDefault="00391EF8" w:rsidP="00372E76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 w:rsidRPr="00391EF8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I.  PHẦN TRẮC NGHIỆM: </w:t>
      </w:r>
      <w:r w:rsidRPr="00391EF8">
        <w:rPr>
          <w:rFonts w:ascii="Times New Roman" w:hAnsi="Times New Roman" w:cs="Times New Roman"/>
          <w:i/>
          <w:color w:val="000000"/>
          <w:sz w:val="28"/>
          <w:szCs w:val="28"/>
          <w:lang w:val="pt-BR"/>
        </w:rPr>
        <w:t>(5, 0 điểm) Chọn chữ cái trước ý trả lời đúng trong các câu sau rồi ghi vào giấy làm bài.</w:t>
      </w:r>
    </w:p>
    <w:p w:rsidR="00372E76" w:rsidRPr="003F75DE" w:rsidRDefault="00372E76" w:rsidP="00372E76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3F75DE">
        <w:rPr>
          <w:b/>
          <w:bCs/>
          <w:sz w:val="28"/>
          <w:szCs w:val="28"/>
        </w:rPr>
        <w:t>Câu 1.</w:t>
      </w:r>
      <w:r w:rsidRPr="003F75DE">
        <w:rPr>
          <w:b/>
          <w:bCs/>
          <w:i/>
          <w:iCs/>
          <w:color w:val="000000"/>
          <w:sz w:val="28"/>
          <w:szCs w:val="28"/>
        </w:rPr>
        <w:t xml:space="preserve"> </w:t>
      </w:r>
      <w:r w:rsidR="003F75DE">
        <w:rPr>
          <w:color w:val="000000"/>
          <w:sz w:val="28"/>
          <w:szCs w:val="28"/>
        </w:rPr>
        <w:t xml:space="preserve">Căn bậc hai của </w:t>
      </w:r>
      <w:r w:rsidR="00033C51">
        <w:rPr>
          <w:color w:val="000000"/>
          <w:sz w:val="28"/>
          <w:szCs w:val="28"/>
        </w:rPr>
        <w:t>4 là</w:t>
      </w:r>
    </w:p>
    <w:p w:rsidR="00372E76" w:rsidRPr="003F75DE" w:rsidRDefault="00372E76" w:rsidP="00372E76">
      <w:pPr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A.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 xml:space="preserve"> -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B46C4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="00FB46C4" w:rsidRPr="00FB46C4">
        <w:rPr>
          <w:rFonts w:ascii="Times New Roman" w:hAnsi="Times New Roman" w:cs="Times New Roman"/>
          <w:sz w:val="28"/>
          <w:szCs w:val="28"/>
        </w:rPr>
        <w:t xml:space="preserve"> 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B46C4">
        <w:rPr>
          <w:rFonts w:ascii="Times New Roman" w:hAnsi="Times New Roman" w:cs="Times New Roman"/>
          <w:b/>
          <w:bCs/>
          <w:color w:val="FF0000"/>
          <w:sz w:val="28"/>
          <w:szCs w:val="28"/>
        </w:rPr>
        <w:t>C</w:t>
      </w:r>
      <w:r w:rsidR="00FB46C4" w:rsidRPr="00FB46C4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 xml:space="preserve">± 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D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72E76" w:rsidRPr="003F75DE" w:rsidRDefault="001D7320" w:rsidP="00372E7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 2.</w:t>
      </w:r>
      <w:r w:rsidR="00372E76"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>Khẳng định nào sau đây đúng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372E76" w:rsidRPr="003F75DE" w:rsidRDefault="00372E76" w:rsidP="00372E76">
      <w:pPr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B46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FB46C4">
        <w:rPr>
          <w:rFonts w:ascii="Times New Roman" w:eastAsia="Times New Roman" w:hAnsi="Times New Roman" w:cs="Times New Roman"/>
          <w:color w:val="000000" w:themeColor="text1"/>
          <w:position w:val="-8"/>
          <w:sz w:val="28"/>
          <w:szCs w:val="28"/>
        </w:rPr>
        <w:t xml:space="preserve"> </w:t>
      </w:r>
      <w:r w:rsidR="00FB46C4" w:rsidRPr="00FB46C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5" o:title=""/>
          </v:shape>
          <o:OLEObject Type="Embed" ProgID="Equation.DSMT4" ShapeID="_x0000_i1025" DrawAspect="Content" ObjectID="_1728480387" r:id="rId6"/>
        </w:objec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>&lt;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B46C4">
        <w:rPr>
          <w:rFonts w:ascii="Times New Roman" w:hAnsi="Times New Roman" w:cs="Times New Roman"/>
          <w:b/>
          <w:bCs/>
          <w:color w:val="FF0000"/>
          <w:sz w:val="28"/>
          <w:szCs w:val="28"/>
        </w:rPr>
        <w:t>B.</w:t>
      </w:r>
      <w:r w:rsidRPr="00FB46C4">
        <w:rPr>
          <w:rFonts w:ascii="Times New Roman" w:eastAsia="Times New Roman" w:hAnsi="Times New Roman" w:cs="Times New Roman"/>
          <w:color w:val="FF0000"/>
          <w:position w:val="-8"/>
          <w:sz w:val="28"/>
          <w:szCs w:val="28"/>
        </w:rPr>
        <w:t xml:space="preserve"> </w:t>
      </w:r>
      <w:r w:rsidR="00FB46C4" w:rsidRPr="00FB46C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520" w:dyaOrig="340">
          <v:shape id="_x0000_i1026" type="#_x0000_t75" style="width:26.25pt;height:17.25pt" o:ole="">
            <v:imagedata r:id="rId7" o:title=""/>
          </v:shape>
          <o:OLEObject Type="Embed" ProgID="Equation.DSMT4" ShapeID="_x0000_i1026" DrawAspect="Content" ObjectID="_1728480388" r:id="rId8"/>
        </w:objec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&lt;  </w: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>-1</w: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C.</w:t>
      </w:r>
      <w:r w:rsidRPr="003F75DE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</w:rPr>
        <w:t xml:space="preserve"> </w:t>
      </w:r>
      <w:r w:rsidR="00FB46C4" w:rsidRPr="00FB46C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380" w:dyaOrig="340">
          <v:shape id="_x0000_i1027" type="#_x0000_t75" style="width:18.75pt;height:17.25pt" o:ole="">
            <v:imagedata r:id="rId5" o:title=""/>
          </v:shape>
          <o:OLEObject Type="Embed" ProgID="Equation.DSMT4" ShapeID="_x0000_i1027" DrawAspect="Content" ObjectID="_1728480389" r:id="rId9"/>
        </w:objec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=  </w: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A04704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0470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D.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B46C4" w:rsidRPr="00FB46C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380" w:dyaOrig="340">
          <v:shape id="_x0000_i1028" type="#_x0000_t75" style="width:18.75pt;height:17.25pt" o:ole="">
            <v:imagedata r:id="rId5" o:title=""/>
          </v:shape>
          <o:OLEObject Type="Embed" ProgID="Equation.DSMT4" ShapeID="_x0000_i1028" DrawAspect="Content" ObjectID="_1728480390" r:id="rId10"/>
        </w:object>
      </w:r>
      <w:r w:rsidR="00FB46C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= </w:t>
      </w:r>
      <w:r w:rsidR="00FB46C4">
        <w:rPr>
          <w:rFonts w:ascii="Times New Roman" w:hAnsi="Times New Roman" w:cs="Times New Roman"/>
          <w:color w:val="000000"/>
          <w:sz w:val="28"/>
          <w:szCs w:val="28"/>
        </w:rPr>
        <w:t>±1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72E76" w:rsidRPr="003F75DE" w:rsidRDefault="00372E76" w:rsidP="00372E76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 3</w:t>
      </w:r>
      <w:r w:rsidR="001D7320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  <w:r w:rsidRPr="003F75D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>Căn bậc ba củ</w:t>
      </w:r>
      <w:r w:rsidR="00A04704">
        <w:rPr>
          <w:rFonts w:ascii="Times New Roman" w:hAnsi="Times New Roman" w:cs="Times New Roman"/>
          <w:color w:val="000000"/>
          <w:sz w:val="28"/>
          <w:szCs w:val="28"/>
        </w:rPr>
        <w:t>a -216</w:t>
      </w:r>
      <w:r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là:</w:t>
      </w:r>
    </w:p>
    <w:p w:rsidR="00372E76" w:rsidRPr="003F75DE" w:rsidRDefault="00A04704" w:rsidP="00B469FE">
      <w:pPr>
        <w:pStyle w:val="ListParagraph"/>
        <w:numPr>
          <w:ilvl w:val="0"/>
          <w:numId w:val="1"/>
        </w:numPr>
        <w:ind w:left="1259" w:hanging="35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b/>
          <w:bCs/>
          <w:color w:val="FF0000"/>
          <w:sz w:val="28"/>
          <w:szCs w:val="28"/>
        </w:rPr>
        <w:t>B</w:t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-6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C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04704">
        <w:rPr>
          <w:rFonts w:ascii="Times New Roman" w:hAnsi="Times New Roman" w:cs="Times New Roman"/>
          <w:color w:val="000000"/>
          <w:position w:val="-8"/>
          <w:sz w:val="28"/>
          <w:szCs w:val="28"/>
        </w:rPr>
        <w:object w:dxaOrig="620" w:dyaOrig="360">
          <v:shape id="_x0000_i1029" type="#_x0000_t75" style="width:30.75pt;height:18pt" o:ole="">
            <v:imagedata r:id="rId11" o:title=""/>
          </v:shape>
          <o:OLEObject Type="Embed" ProgID="Equation.DSMT4" ShapeID="_x0000_i1029" DrawAspect="Content" ObjectID="_1728480391" r:id="rId12"/>
        </w:objec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D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không có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72E76" w:rsidRPr="003F75DE" w:rsidRDefault="001D7320" w:rsidP="00372E7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 4.</w:t>
      </w:r>
      <w:r w:rsidR="00372E76"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>Kết quả phép tính</w:t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469FE" w:rsidRPr="003F75D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499" w:dyaOrig="720">
          <v:shape id="_x0000_i1030" type="#_x0000_t75" style="width:24.75pt;height:36pt" o:ole="">
            <v:imagedata r:id="rId13" o:title=""/>
          </v:shape>
          <o:OLEObject Type="Embed" ProgID="Equation.DSMT4" ShapeID="_x0000_i1030" DrawAspect="Content" ObjectID="_1728480392" r:id="rId14"/>
        </w:objec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 xml:space="preserve"> là</w:t>
      </w:r>
    </w:p>
    <w:p w:rsidR="00372E76" w:rsidRPr="003F75DE" w:rsidRDefault="00B469FE" w:rsidP="00372E76">
      <w:pPr>
        <w:pStyle w:val="ListParagraph"/>
        <w:numPr>
          <w:ilvl w:val="0"/>
          <w:numId w:val="2"/>
        </w:numPr>
        <w:spacing w:after="160"/>
        <w:rPr>
          <w:rFonts w:ascii="Times New Roman" w:hAnsi="Times New Roman" w:cs="Times New Roman"/>
          <w:color w:val="000000"/>
          <w:sz w:val="28"/>
          <w:szCs w:val="28"/>
        </w:rPr>
      </w:pPr>
      <w:r w:rsidRPr="00B469FE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="00033C51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="00372E76" w:rsidRPr="00B469FE">
        <w:rPr>
          <w:rFonts w:ascii="Times New Roman" w:hAnsi="Times New Roman" w:cs="Times New Roman"/>
          <w:color w:val="FF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 -2</w:t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B469F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.</w:t>
      </w:r>
      <w:r w:rsidR="00372E76" w:rsidRPr="00B469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72E76" w:rsidRPr="003F75DE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</w:rPr>
        <w:object w:dxaOrig="360" w:dyaOrig="360">
          <v:shape id="_x0000_i1031" type="#_x0000_t75" style="width:18pt;height:18pt" o:ole="">
            <v:imagedata r:id="rId15" o:title=""/>
          </v:shape>
          <o:OLEObject Type="Embed" ProgID="Equation.DSMT4" ShapeID="_x0000_i1031" DrawAspect="Content" ObjectID="_1728480393" r:id="rId16"/>
        </w:objec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33C5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72E76" w:rsidRPr="003F75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D.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72E76" w:rsidRPr="003F75DE">
        <w:rPr>
          <w:rFonts w:ascii="Times New Roman" w:hAnsi="Times New Roman" w:cs="Times New Roman"/>
          <w:color w:val="000000"/>
          <w:sz w:val="28"/>
          <w:szCs w:val="28"/>
          <w:lang w:val="vi-VN"/>
        </w:rPr>
        <w:t>-</w:t>
      </w:r>
      <w:r w:rsidR="00372E76" w:rsidRPr="003F75DE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</w:rPr>
        <w:object w:dxaOrig="360" w:dyaOrig="360">
          <v:shape id="_x0000_i1032" type="#_x0000_t75" style="width:18pt;height:18pt" o:ole="">
            <v:imagedata r:id="rId15" o:title=""/>
          </v:shape>
          <o:OLEObject Type="Embed" ProgID="Equation.DSMT4" ShapeID="_x0000_i1032" DrawAspect="Content" ObjectID="_1728480394" r:id="rId17"/>
        </w:objec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372E76" w:rsidRPr="003F75DE" w:rsidRDefault="00372E76" w:rsidP="00372E76">
      <w:pPr>
        <w:spacing w:after="160"/>
        <w:rPr>
          <w:rFonts w:ascii="Times New Roman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C2522F">
        <w:rPr>
          <w:rFonts w:ascii="Times New Roman" w:eastAsia="Times New Roman" w:hAnsi="Times New Roman" w:cs="Times New Roman"/>
          <w:sz w:val="28"/>
          <w:szCs w:val="28"/>
        </w:rPr>
        <w:t xml:space="preserve">Điều kiện để </w:t>
      </w:r>
      <w:r w:rsidR="00C2522F" w:rsidRPr="00C2522F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00" w:dyaOrig="360">
          <v:shape id="_x0000_i1033" type="#_x0000_t75" style="width:35.25pt;height:18pt" o:ole="">
            <v:imagedata r:id="rId18" o:title=""/>
          </v:shape>
          <o:OLEObject Type="Embed" ProgID="Equation.DSMT4" ShapeID="_x0000_i1033" DrawAspect="Content" ObjectID="_1728480395" r:id="rId19"/>
        </w:object>
      </w:r>
      <w:r w:rsidR="00C2522F">
        <w:rPr>
          <w:rFonts w:ascii="Times New Roman" w:eastAsia="Times New Roman" w:hAnsi="Times New Roman" w:cs="Times New Roman"/>
          <w:sz w:val="28"/>
          <w:szCs w:val="28"/>
        </w:rPr>
        <w:t xml:space="preserve"> có nghĩa là</w:t>
      </w:r>
    </w:p>
    <w:p w:rsidR="00372E76" w:rsidRPr="003F75DE" w:rsidRDefault="00372E76" w:rsidP="00B469FE">
      <w:pPr>
        <w:tabs>
          <w:tab w:val="left" w:pos="240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</w:t>
      </w:r>
      <w:r w:rsidR="001D7320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="00B469F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2522F" w:rsidRPr="00C2522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79">
          <v:shape id="_x0000_i1034" type="#_x0000_t75" style="width:27pt;height:14.25pt" o:ole="">
            <v:imagedata r:id="rId20" o:title=""/>
          </v:shape>
          <o:OLEObject Type="Embed" ProgID="Equation.DSMT4" ShapeID="_x0000_i1034" DrawAspect="Content" ObjectID="_1728480396" r:id="rId21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ab/>
      </w:r>
      <w:r w:rsidR="00B469FE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B.</w:t>
      </w:r>
      <w:r w:rsidR="00B469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C2522F" w:rsidRPr="00C2522F">
        <w:rPr>
          <w:rFonts w:ascii="Times New Roman" w:eastAsia="Times New Roman" w:hAnsi="Times New Roman" w:cs="Times New Roman"/>
          <w:b/>
          <w:position w:val="-6"/>
          <w:sz w:val="28"/>
          <w:szCs w:val="28"/>
        </w:rPr>
        <w:object w:dxaOrig="680" w:dyaOrig="279">
          <v:shape id="_x0000_i1035" type="#_x0000_t75" style="width:33.75pt;height:14.25pt" o:ole="">
            <v:imagedata r:id="rId22" o:title=""/>
          </v:shape>
          <o:OLEObject Type="Embed" ProgID="Equation.DSMT4" ShapeID="_x0000_i1035" DrawAspect="Content" ObjectID="_1728480397" r:id="rId23"/>
        </w:object>
      </w:r>
      <w:r w:rsidR="00033C51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ab/>
      </w:r>
      <w:r w:rsidR="00B469FE">
        <w:rPr>
          <w:rFonts w:ascii="Times New Roman" w:eastAsia="Times New Roman" w:hAnsi="Times New Roman" w:cs="Times New Roman"/>
          <w:sz w:val="28"/>
          <w:szCs w:val="28"/>
        </w:rPr>
        <w:tab/>
      </w:r>
      <w:r w:rsidR="00B469FE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="00B469F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2522F" w:rsidRPr="00B469F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6" type="#_x0000_t75" style="width:33.75pt;height:14.25pt" o:ole="">
            <v:imagedata r:id="rId24" o:title=""/>
          </v:shape>
          <o:OLEObject Type="Embed" ProgID="Equation.DSMT4" ShapeID="_x0000_i1036" DrawAspect="Content" ObjectID="_1728480398" r:id="rId25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ab/>
      </w:r>
      <w:r w:rsidR="00B469FE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C2522F" w:rsidRPr="00B469FE">
        <w:rPr>
          <w:rFonts w:ascii="Times New Roman" w:eastAsia="Times New Roman" w:hAnsi="Times New Roman" w:cs="Times New Roman"/>
          <w:b/>
          <w:position w:val="-6"/>
          <w:sz w:val="28"/>
          <w:szCs w:val="28"/>
        </w:rPr>
        <w:object w:dxaOrig="540" w:dyaOrig="279">
          <v:shape id="_x0000_i1037" type="#_x0000_t75" style="width:27pt;height:14.25pt" o:ole="">
            <v:imagedata r:id="rId26" o:title=""/>
          </v:shape>
          <o:OLEObject Type="Embed" ProgID="Equation.DSMT4" ShapeID="_x0000_i1037" DrawAspect="Content" ObjectID="_1728480399" r:id="rId27"/>
        </w:objec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E76" w:rsidRPr="003F75DE" w:rsidRDefault="00372E76" w:rsidP="00372E76">
      <w:pPr>
        <w:spacing w:after="16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 6</w:t>
      </w:r>
      <w:r w:rsidR="001D7320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="001D7320" w:rsidRPr="003F75DE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  <w:lang w:val="fr-FR"/>
        </w:rPr>
        <w:object w:dxaOrig="480" w:dyaOrig="400">
          <v:shape id="_x0000_i1038" type="#_x0000_t75" style="width:24pt;height:20.25pt" o:ole="">
            <v:imagedata r:id="rId28" o:title=""/>
          </v:shape>
          <o:OLEObject Type="Embed" ProgID="Equation.DSMT4" ShapeID="_x0000_i1038" DrawAspect="Content" ObjectID="_1728480400" r:id="rId29"/>
        </w:object>
      </w:r>
      <w:r w:rsidR="001D7320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(</w:t>
      </w:r>
      <w:r w:rsidR="001D7320" w:rsidRPr="001D732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fr-FR"/>
        </w:rPr>
        <w:object w:dxaOrig="560" w:dyaOrig="279">
          <v:shape id="_x0000_i1039" type="#_x0000_t75" style="width:27.75pt;height:14.25pt" o:ole="">
            <v:imagedata r:id="rId30" o:title=""/>
          </v:shape>
          <o:OLEObject Type="Embed" ProgID="Equation.DSMT4" ShapeID="_x0000_i1039" DrawAspect="Content" ObjectID="_1728480401" r:id="rId31"/>
        </w:object>
      </w:r>
      <w:r w:rsidR="001D7320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) 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>bằ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ng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:rsidR="00372E76" w:rsidRPr="003F75DE" w:rsidRDefault="00372E76" w:rsidP="00372E76">
      <w:pPr>
        <w:spacing w:after="160"/>
        <w:ind w:firstLine="720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1D7320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fr-FR"/>
        </w:rPr>
        <w:t>A.</w:t>
      </w:r>
      <w:r w:rsidRPr="001D7320">
        <w:rPr>
          <w:rFonts w:ascii="Times New Roman" w:eastAsia="Calibri" w:hAnsi="Times New Roman" w:cs="Times New Roman"/>
          <w:color w:val="FF0000"/>
          <w:sz w:val="28"/>
          <w:szCs w:val="28"/>
          <w:lang w:val="fr-FR"/>
        </w:rPr>
        <w:t xml:space="preserve"> </w:t>
      </w:r>
      <w:r w:rsidR="001D7320" w:rsidRPr="001D7320">
        <w:rPr>
          <w:rFonts w:ascii="Times New Roman" w:eastAsia="Calibri" w:hAnsi="Times New Roman" w:cs="Times New Roman"/>
          <w:color w:val="000000"/>
          <w:position w:val="-6"/>
          <w:sz w:val="28"/>
          <w:szCs w:val="28"/>
          <w:lang w:val="fr-FR"/>
        </w:rPr>
        <w:object w:dxaOrig="340" w:dyaOrig="220">
          <v:shape id="_x0000_i1040" type="#_x0000_t75" style="width:17.25pt;height:11.25pt" o:ole="">
            <v:imagedata r:id="rId32" o:title=""/>
          </v:shape>
          <o:OLEObject Type="Embed" ProgID="Equation.DSMT4" ShapeID="_x0000_i1040" DrawAspect="Content" ObjectID="_1728480402" r:id="rId33"/>
        </w:objec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            </w:t>
      </w:r>
      <w:r w:rsidRPr="003F75DE">
        <w:rPr>
          <w:rFonts w:ascii="Times New Roman" w:eastAsia="Calibri" w:hAnsi="Times New Roman" w:cs="Times New Roman"/>
          <w:color w:val="FF0000"/>
          <w:sz w:val="28"/>
          <w:szCs w:val="28"/>
          <w:lang w:val="fr-FR"/>
        </w:rPr>
        <w:tab/>
      </w:r>
      <w:r w:rsidRPr="001D7320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B.</w:t>
      </w:r>
      <w:r w:rsidR="001D7320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 </w:t>
      </w:r>
      <w:r w:rsidR="001D7320" w:rsidRPr="001D7320">
        <w:rPr>
          <w:rFonts w:ascii="Times New Roman" w:eastAsia="Calibri" w:hAnsi="Times New Roman" w:cs="Times New Roman"/>
          <w:b/>
          <w:bCs/>
          <w:position w:val="-6"/>
          <w:sz w:val="28"/>
          <w:szCs w:val="28"/>
          <w:lang w:val="fr-FR"/>
        </w:rPr>
        <w:object w:dxaOrig="200" w:dyaOrig="220">
          <v:shape id="_x0000_i1041" type="#_x0000_t75" style="width:9.75pt;height:11.25pt" o:ole="">
            <v:imagedata r:id="rId34" o:title=""/>
          </v:shape>
          <o:OLEObject Type="Embed" ProgID="Equation.DSMT4" ShapeID="_x0000_i1041" DrawAspect="Content" ObjectID="_1728480403" r:id="rId35"/>
        </w:object>
      </w:r>
      <w:r w:rsidR="00033C5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.</w:t>
      </w:r>
      <w:r w:rsidRPr="001D7320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ab/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ab/>
      </w:r>
      <w:r w:rsidR="001D7320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C.</w:t>
      </w:r>
      <w:r w:rsidR="001D7320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r w:rsidR="001D7320" w:rsidRPr="001D7320">
        <w:rPr>
          <w:rFonts w:ascii="Times New Roman" w:eastAsia="Calibri" w:hAnsi="Times New Roman" w:cs="Times New Roman"/>
          <w:color w:val="000000"/>
          <w:position w:val="-14"/>
          <w:sz w:val="28"/>
          <w:szCs w:val="28"/>
          <w:lang w:val="fr-FR"/>
        </w:rPr>
        <w:object w:dxaOrig="279" w:dyaOrig="400">
          <v:shape id="_x0000_i1042" type="#_x0000_t75" style="width:14.25pt;height:20.25pt" o:ole="">
            <v:imagedata r:id="rId36" o:title=""/>
          </v:shape>
          <o:OLEObject Type="Embed" ProgID="Equation.DSMT4" ShapeID="_x0000_i1042" DrawAspect="Content" ObjectID="_1728480404" r:id="rId37"/>
        </w:objec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           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D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r w:rsidR="001D7320" w:rsidRPr="001D732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fr-FR"/>
        </w:rPr>
        <w:object w:dxaOrig="279" w:dyaOrig="320">
          <v:shape id="_x0000_i1043" type="#_x0000_t75" style="width:14.25pt;height:15.75pt" o:ole="">
            <v:imagedata r:id="rId38" o:title=""/>
          </v:shape>
          <o:OLEObject Type="Embed" ProgID="Equation.DSMT4" ShapeID="_x0000_i1043" DrawAspect="Content" ObjectID="_1728480405" r:id="rId39"/>
        </w:objec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372E76" w:rsidRPr="003F75DE" w:rsidRDefault="00372E76" w:rsidP="00372E76">
      <w:pPr>
        <w:spacing w:before="80" w:after="8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3F75D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Câu 7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3F75D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Khử mẫu của biểu thức</w:t>
      </w:r>
      <w:r w:rsidR="001D7320" w:rsidRPr="001D7320">
        <w:rPr>
          <w:rFonts w:ascii="Times New Roman" w:eastAsia="Times New Roman" w:hAnsi="Times New Roman" w:cs="Times New Roman"/>
          <w:bCs/>
          <w:iCs/>
          <w:position w:val="-28"/>
          <w:sz w:val="28"/>
          <w:szCs w:val="28"/>
          <w:lang w:val="nl-NL"/>
        </w:rPr>
        <w:object w:dxaOrig="520" w:dyaOrig="660">
          <v:shape id="_x0000_i1044" type="#_x0000_t75" style="width:26.25pt;height:33pt" o:ole="">
            <v:imagedata r:id="rId40" o:title=""/>
          </v:shape>
          <o:OLEObject Type="Embed" ProgID="Equation.DSMT4" ShapeID="_x0000_i1044" DrawAspect="Content" ObjectID="_1728480406" r:id="rId41"/>
        </w:object>
      </w:r>
      <w:r w:rsidRPr="003F75D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với a &gt;</w:t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</w:t>
      </w:r>
      <w:r w:rsidRPr="003F75D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0  được   </w:t>
      </w:r>
    </w:p>
    <w:p w:rsidR="00372E76" w:rsidRPr="003F75DE" w:rsidRDefault="00372E76" w:rsidP="001D7320">
      <w:pPr>
        <w:spacing w:before="80" w:after="80"/>
        <w:ind w:firstLine="72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3F75D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A</w:t>
      </w:r>
      <w:r w:rsidRPr="003F75D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="001D7320" w:rsidRPr="003F75D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340" w:dyaOrig="620">
          <v:shape id="_x0000_i1045" type="#_x0000_t75" style="width:16.5pt;height:30.75pt" o:ole="">
            <v:imagedata r:id="rId42" o:title=""/>
          </v:shape>
          <o:OLEObject Type="Embed" ProgID="Equation.DSMT4" ShapeID="_x0000_i1045" DrawAspect="Content" ObjectID="_1728480407" r:id="rId43"/>
        </w:object>
      </w:r>
      <w:r w:rsidR="00033C51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Pr="003F75D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B</w:t>
      </w:r>
      <w:r w:rsidRPr="003F75D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="001D7320" w:rsidRPr="003F75D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240" w:dyaOrig="620">
          <v:shape id="_x0000_i1046" type="#_x0000_t75" style="width:12pt;height:30.75pt" o:ole="">
            <v:imagedata r:id="rId44" o:title=""/>
          </v:shape>
          <o:OLEObject Type="Embed" ProgID="Equation.DSMT4" ShapeID="_x0000_i1046" DrawAspect="Content" ObjectID="_1728480408" r:id="rId45"/>
        </w:object>
      </w:r>
      <w:r w:rsidR="00033C51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</w:t>
      </w:r>
      <w:r w:rsidR="001D7320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="001D7320" w:rsidRPr="003F75D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47" type="#_x0000_t75" style="width:27pt;height:33.75pt" o:ole="">
            <v:imagedata r:id="rId46" o:title=""/>
          </v:shape>
          <o:OLEObject Type="Embed" ProgID="Equation.DSMT4" ShapeID="_x0000_i1047" DrawAspect="Content" ObjectID="_1728480409" r:id="rId47"/>
        </w:object>
      </w:r>
      <w:r w:rsidR="00033C51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ab/>
      </w:r>
      <w:r w:rsidRPr="003F75D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D</w:t>
      </w:r>
      <w:r w:rsidRPr="003F75D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 </w:t>
      </w:r>
      <w:r w:rsidR="001D7320" w:rsidRPr="003F75D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48" type="#_x0000_t75" style="width:27pt;height:34.5pt" o:ole="">
            <v:imagedata r:id="rId48" o:title=""/>
          </v:shape>
          <o:OLEObject Type="Embed" ProgID="Equation.DSMT4" ShapeID="_x0000_i1048" DrawAspect="Content" ObjectID="_1728480410" r:id="rId49"/>
        </w:object>
      </w:r>
      <w:r w:rsidR="00033C51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="001D7320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</w:t>
      </w:r>
    </w:p>
    <w:p w:rsidR="00372E76" w:rsidRPr="003F75DE" w:rsidRDefault="00372E76" w:rsidP="00372E76">
      <w:pPr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bCs/>
          <w:sz w:val="28"/>
          <w:szCs w:val="28"/>
        </w:rPr>
        <w:t>Câu 8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D43D68">
        <w:rPr>
          <w:rFonts w:ascii="Times New Roman" w:eastAsia="Times New Roman" w:hAnsi="Times New Roman" w:cs="Times New Roman"/>
          <w:sz w:val="28"/>
          <w:szCs w:val="28"/>
        </w:rPr>
        <w:t>Sắp xếp theo thứ tự giảm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dần của </w:t>
      </w:r>
      <w:r w:rsidR="00D43D68" w:rsidRPr="00D43D68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49" type="#_x0000_t75" style="width:24pt;height:18pt" o:ole="">
            <v:imagedata r:id="rId50" o:title=""/>
          </v:shape>
          <o:OLEObject Type="Embed" ProgID="Equation.DSMT4" ShapeID="_x0000_i1049" DrawAspect="Content" ObjectID="_1728480411" r:id="rId51"/>
        </w:objec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D43D68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0" type="#_x0000_t75" style="width:24pt;height:18pt" o:ole="">
            <v:imagedata r:id="rId52" o:title=""/>
          </v:shape>
          <o:OLEObject Type="Embed" ProgID="Equation.DSMT4" ShapeID="_x0000_i1050" DrawAspect="Content" ObjectID="_1728480412" r:id="rId53"/>
        </w:object>
      </w:r>
      <w:r w:rsidR="00D43D68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D43D68" w:rsidRPr="00D43D6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40">
          <v:shape id="_x0000_i1051" type="#_x0000_t75" style="width:29.25pt;height:17.25pt" o:ole="">
            <v:imagedata r:id="rId54" o:title=""/>
          </v:shape>
          <o:OLEObject Type="Embed" ProgID="Equation.DSMT4" ShapeID="_x0000_i1051" DrawAspect="Content" ObjectID="_1728480413" r:id="rId55"/>
        </w:objec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ta có</w:t>
      </w:r>
    </w:p>
    <w:p w:rsidR="00D43D68" w:rsidRDefault="00372E76" w:rsidP="00D43D68">
      <w:pPr>
        <w:ind w:firstLine="709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D12802" w:rsidRPr="00D43D68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2" type="#_x0000_t75" style="width:24pt;height:18pt" o:ole="">
            <v:imagedata r:id="rId50" o:title=""/>
          </v:shape>
          <o:OLEObject Type="Embed" ProgID="Equation.DSMT4" ShapeID="_x0000_i1052" DrawAspect="Content" ObjectID="_1728480414" r:id="rId56"/>
        </w:object>
      </w:r>
      <w:r w:rsidR="00D43D68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12802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3" type="#_x0000_t75" style="width:24pt;height:18pt" o:ole="">
            <v:imagedata r:id="rId52" o:title=""/>
          </v:shape>
          <o:OLEObject Type="Embed" ProgID="Equation.DSMT4" ShapeID="_x0000_i1053" DrawAspect="Content" ObjectID="_1728480415" r:id="rId57"/>
        </w:object>
      </w:r>
      <w:r w:rsidR="00D43D68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43D68" w:rsidRPr="00D43D6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40">
          <v:shape id="_x0000_i1054" type="#_x0000_t75" style="width:29.25pt;height:17.25pt" o:ole="">
            <v:imagedata r:id="rId54" o:title=""/>
          </v:shape>
          <o:OLEObject Type="Embed" ProgID="Equation.DSMT4" ShapeID="_x0000_i1054" DrawAspect="Content" ObjectID="_1728480416" r:id="rId58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="00D43D68">
        <w:rPr>
          <w:rFonts w:ascii="Times New Roman" w:eastAsia="Times New Roman" w:hAnsi="Times New Roman" w:cs="Times New Roman"/>
          <w:sz w:val="28"/>
          <w:szCs w:val="28"/>
        </w:rPr>
        <w:tab/>
      </w:r>
      <w:r w:rsidR="00D43D68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D12802" w:rsidRPr="00D43D6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40">
          <v:shape id="_x0000_i1055" type="#_x0000_t75" style="width:29.25pt;height:17.25pt" o:ole="">
            <v:imagedata r:id="rId54" o:title=""/>
          </v:shape>
          <o:OLEObject Type="Embed" ProgID="Equation.DSMT4" ShapeID="_x0000_i1055" DrawAspect="Content" ObjectID="_1728480417" r:id="rId59"/>
        </w:object>
      </w:r>
      <w:r w:rsidR="00D12802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12802" w:rsidRPr="00D43D68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6" type="#_x0000_t75" style="width:24pt;height:18pt" o:ole="">
            <v:imagedata r:id="rId50" o:title=""/>
          </v:shape>
          <o:OLEObject Type="Embed" ProgID="Equation.DSMT4" ShapeID="_x0000_i1056" DrawAspect="Content" ObjectID="_1728480418" r:id="rId60"/>
        </w:object>
      </w:r>
      <w:r w:rsidR="00D12802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12802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7" type="#_x0000_t75" style="width:24pt;height:18pt" o:ole="">
            <v:imagedata r:id="rId52" o:title=""/>
          </v:shape>
          <o:OLEObject Type="Embed" ProgID="Equation.DSMT4" ShapeID="_x0000_i1057" DrawAspect="Content" ObjectID="_1728480419" r:id="rId61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  </w:t>
      </w:r>
    </w:p>
    <w:p w:rsidR="00372E76" w:rsidRPr="003F75DE" w:rsidRDefault="00F13701" w:rsidP="00D43D68">
      <w:pPr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147C1E6" wp14:editId="58E653CB">
            <wp:simplePos x="0" y="0"/>
            <wp:positionH relativeFrom="margin">
              <wp:posOffset>4819650</wp:posOffset>
            </wp:positionH>
            <wp:positionV relativeFrom="paragraph">
              <wp:posOffset>8255</wp:posOffset>
            </wp:positionV>
            <wp:extent cx="1644650" cy="112141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2E76" w:rsidRPr="003F75DE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</w:t>
      </w:r>
      <w:r w:rsidR="00372E76" w:rsidRPr="003F75DE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. </w:t>
      </w:r>
      <w:r w:rsidR="00D43D68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8" type="#_x0000_t75" style="width:24pt;height:18pt" o:ole="">
            <v:imagedata r:id="rId52" o:title=""/>
          </v:shape>
          <o:OLEObject Type="Embed" ProgID="Equation.DSMT4" ShapeID="_x0000_i1058" DrawAspect="Content" ObjectID="_1728480420" r:id="rId63"/>
        </w:object>
      </w:r>
      <w:r w:rsidR="00D43D68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43D68" w:rsidRPr="00D43D68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59" type="#_x0000_t75" style="width:24pt;height:18pt" o:ole="">
            <v:imagedata r:id="rId50" o:title=""/>
          </v:shape>
          <o:OLEObject Type="Embed" ProgID="Equation.DSMT4" ShapeID="_x0000_i1059" DrawAspect="Content" ObjectID="_1728480421" r:id="rId64"/>
        </w:object>
      </w:r>
      <w:r w:rsidR="00D43D68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43D68" w:rsidRPr="00D43D6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40">
          <v:shape id="_x0000_i1060" type="#_x0000_t75" style="width:29.25pt;height:17.25pt" o:ole="">
            <v:imagedata r:id="rId54" o:title=""/>
          </v:shape>
          <o:OLEObject Type="Embed" ProgID="Equation.DSMT4" ShapeID="_x0000_i1060" DrawAspect="Content" ObjectID="_1728480422" r:id="rId65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="00D43D68">
        <w:rPr>
          <w:rFonts w:ascii="Times New Roman" w:eastAsia="Times New Roman" w:hAnsi="Times New Roman" w:cs="Times New Roman"/>
          <w:sz w:val="28"/>
          <w:szCs w:val="28"/>
        </w:rPr>
        <w:tab/>
      </w:r>
      <w:r w:rsidR="00D43D68">
        <w:rPr>
          <w:rFonts w:ascii="Times New Roman" w:eastAsia="Times New Roman" w:hAnsi="Times New Roman" w:cs="Times New Roman"/>
          <w:sz w:val="28"/>
          <w:szCs w:val="28"/>
        </w:rPr>
        <w:tab/>
      </w:r>
      <w:r w:rsidR="00372E76" w:rsidRPr="003F75DE">
        <w:rPr>
          <w:rFonts w:ascii="Times New Roman" w:eastAsia="Times New Roman" w:hAnsi="Times New Roman" w:cs="Times New Roman"/>
          <w:b/>
          <w:sz w:val="28"/>
          <w:szCs w:val="28"/>
        </w:rPr>
        <w:t>D</w:t>
      </w:r>
      <w:r w:rsidR="00372E76" w:rsidRPr="003F75D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D12802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61" type="#_x0000_t75" style="width:24pt;height:18pt" o:ole="">
            <v:imagedata r:id="rId52" o:title=""/>
          </v:shape>
          <o:OLEObject Type="Embed" ProgID="Equation.DSMT4" ShapeID="_x0000_i1061" DrawAspect="Content" ObjectID="_1728480423" r:id="rId66"/>
        </w:object>
      </w:r>
      <w:r w:rsidR="00D12802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12802" w:rsidRPr="00D43D6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40">
          <v:shape id="_x0000_i1062" type="#_x0000_t75" style="width:29.25pt;height:17.25pt" o:ole="">
            <v:imagedata r:id="rId54" o:title=""/>
          </v:shape>
          <o:OLEObject Type="Embed" ProgID="Equation.DSMT4" ShapeID="_x0000_i1062" DrawAspect="Content" ObjectID="_1728480424" r:id="rId67"/>
        </w:object>
      </w:r>
      <w:r w:rsidR="00D12802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D12802" w:rsidRPr="00D43D68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63" type="#_x0000_t75" style="width:24pt;height:18pt" o:ole="">
            <v:imagedata r:id="rId50" o:title=""/>
          </v:shape>
          <o:OLEObject Type="Embed" ProgID="Equation.DSMT4" ShapeID="_x0000_i1063" DrawAspect="Content" ObjectID="_1728480425" r:id="rId68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E76" w:rsidRPr="003F75DE" w:rsidRDefault="00372E76" w:rsidP="00372E76">
      <w:pPr>
        <w:spacing w:after="1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 9</w:t>
      </w:r>
      <w:r w:rsidRPr="003F75D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D12802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Cho</w:t>
      </w:r>
      <w:r w:rsidRPr="003F75DE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hình 1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ãy chọ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n câu đúng</w:t>
      </w:r>
    </w:p>
    <w:p w:rsidR="00372E76" w:rsidRPr="003F75DE" w:rsidRDefault="00372E76" w:rsidP="00402CD3">
      <w:pPr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A.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AH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pl-PL"/>
        </w:rPr>
        <w:t>2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 xml:space="preserve"> = BC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>. CH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 xml:space="preserve">. 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ab/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pl-PL"/>
        </w:rPr>
        <w:t>B.</w:t>
      </w:r>
      <w:r w:rsidRPr="003F75DE">
        <w:rPr>
          <w:rFonts w:ascii="Times New Roman" w:eastAsia="Calibri" w:hAnsi="Times New Roman" w:cs="Times New Roman"/>
          <w:color w:val="FF0000"/>
          <w:sz w:val="28"/>
          <w:szCs w:val="28"/>
          <w:lang w:val="pl-PL"/>
        </w:rPr>
        <w:t xml:space="preserve"> 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>A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>H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pl-PL"/>
        </w:rPr>
        <w:t>2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 xml:space="preserve"> = B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>H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lang w:val="pl-PL"/>
        </w:rPr>
        <w:t xml:space="preserve">. 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>H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>C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372E76" w:rsidRPr="003F75DE" w:rsidRDefault="00372E76" w:rsidP="00402CD3">
      <w:pPr>
        <w:spacing w:after="160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.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AH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>AB.AC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          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A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>H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>BC.CH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:rsidR="00372E76" w:rsidRPr="003F75DE" w:rsidRDefault="00372E76" w:rsidP="00372E76">
      <w:pPr>
        <w:spacing w:after="1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Câu 10</w:t>
      </w:r>
      <w:r w:rsidRPr="003F75D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402CD3" w:rsidRPr="00402CD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Cho</w:t>
      </w:r>
      <w:r w:rsidRPr="003F75DE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hình 1</w:t>
      </w:r>
      <w:r w:rsidR="00402CD3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</w:t>
      </w:r>
      <w:r w:rsidR="00402CD3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Khẳng định nào sau đây </w:t>
      </w:r>
      <w:r w:rsidR="00402CD3" w:rsidRPr="00402CD3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</w:rPr>
        <w:t>sai</w:t>
      </w:r>
      <w:r w:rsidR="00033C51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</w:rPr>
        <w:t>?</w:t>
      </w:r>
    </w:p>
    <w:p w:rsidR="00F13701" w:rsidRDefault="00372E76" w:rsidP="00402CD3">
      <w:pPr>
        <w:spacing w:after="160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A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AB</w:t>
      </w:r>
      <w:r w:rsidR="00402CD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>B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>C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>.sinC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B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>AB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BH.B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>C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 </w:t>
      </w:r>
    </w:p>
    <w:p w:rsidR="00372E76" w:rsidRPr="00033C51" w:rsidRDefault="00372E76" w:rsidP="00402CD3">
      <w:pPr>
        <w:spacing w:after="160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C</w:t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</w:rPr>
        <w:t>AB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AC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BC</w:t>
      </w:r>
      <w:r w:rsidR="00F1370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033C5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3F75DE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w:r w:rsidRPr="003F75D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>AB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BH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+ AH</w:t>
      </w:r>
      <w:r w:rsidR="00F13701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2</w:t>
      </w:r>
      <w:r w:rsidR="00033C51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372E76" w:rsidRPr="003F75DE" w:rsidRDefault="00372E76" w:rsidP="00372E76">
      <w:pPr>
        <w:tabs>
          <w:tab w:val="left" w:pos="9195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  <w:r w:rsidRPr="003F75DE">
        <w:rPr>
          <w:rFonts w:ascii="Times New Roman" w:eastAsia="Times New Roman" w:hAnsi="Times New Roman" w:cs="Times New Roman"/>
          <w:b/>
          <w:bCs/>
          <w:sz w:val="28"/>
          <w:szCs w:val="28"/>
        </w:rPr>
        <w:t>Câu 11.</w:t>
      </w:r>
      <w:r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5730F4">
        <w:rPr>
          <w:rFonts w:ascii="Times New Roman" w:eastAsia="Calibri" w:hAnsi="Times New Roman" w:cs="Times New Roman"/>
          <w:sz w:val="28"/>
          <w:szCs w:val="28"/>
        </w:rPr>
        <w:t>Cho hình 1</w:t>
      </w:r>
      <w:r w:rsidR="005730F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. Biết AB = 6cm</w:t>
      </w:r>
      <w:r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, B</w:t>
      </w:r>
      <w:r w:rsidR="005730F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C = 10cm độ dài của đoạn thẳng </w:t>
      </w:r>
      <w:r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H</w:t>
      </w:r>
      <w:r w:rsidR="005730F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C bằng </w:t>
      </w:r>
      <w:r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                  </w:t>
      </w:r>
    </w:p>
    <w:p w:rsidR="00372E76" w:rsidRPr="003F75DE" w:rsidRDefault="005730F4" w:rsidP="005730F4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ab/>
      </w:r>
      <w:r w:rsidR="00372E76" w:rsidRPr="003F75D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. 3,6dm</w:t>
      </w:r>
      <w:r w:rsidR="00372E76" w:rsidRPr="005730F4">
        <w:rPr>
          <w:rFonts w:ascii="Times New Roman" w:eastAsia="Times New Roman" w:hAnsi="Times New Roman" w:cs="Times New Roman"/>
          <w:sz w:val="28"/>
          <w:szCs w:val="28"/>
          <w:lang w:val="es-ES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="00372E76" w:rsidRPr="005730F4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B</w:t>
      </w:r>
      <w:r w:rsidR="00372E76" w:rsidRPr="005730F4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</w:t>
      </w:r>
      <w:r w:rsidR="00372E76"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3,6cm .                        </w:t>
      </w:r>
      <w:r w:rsidR="00372E76" w:rsidRPr="003F75D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C</w:t>
      </w:r>
      <w:r w:rsidR="00372E76"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. 6,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dm</w:t>
      </w:r>
      <w:r w:rsidR="00372E76" w:rsidRPr="003F75DE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ab/>
      </w:r>
      <w:r w:rsidR="00372E76" w:rsidRPr="005730F4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s-ES"/>
        </w:rPr>
        <w:t>D</w:t>
      </w:r>
      <w:r w:rsidR="00372E76" w:rsidRPr="005730F4">
        <w:rPr>
          <w:rFonts w:ascii="Times New Roman" w:eastAsia="Times New Roman" w:hAnsi="Times New Roman" w:cs="Times New Roman"/>
          <w:color w:val="FF0000"/>
          <w:sz w:val="28"/>
          <w:szCs w:val="28"/>
          <w:lang w:val="es-ES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6,4cm.</w:t>
      </w:r>
    </w:p>
    <w:p w:rsidR="00372E76" w:rsidRPr="003F75DE" w:rsidRDefault="00D43D68" w:rsidP="00372E76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372E76" w:rsidRPr="003F75DE">
        <w:rPr>
          <w:rFonts w:ascii="Times New Roman" w:eastAsia="Times New Roman" w:hAnsi="Times New Roman" w:cs="Times New Roman"/>
          <w:b/>
          <w:sz w:val="28"/>
          <w:szCs w:val="28"/>
        </w:rPr>
        <w:t>12.</w:t>
      </w:r>
      <w:r w:rsidR="00372E76" w:rsidRPr="003F75D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033C51">
        <w:rPr>
          <w:rFonts w:ascii="Times New Roman" w:eastAsia="Times New Roman" w:hAnsi="Times New Roman" w:cs="Times New Roman"/>
          <w:sz w:val="28"/>
          <w:szCs w:val="28"/>
        </w:rPr>
        <w:t>Cho hình 1,</w:t>
      </w:r>
      <w:r w:rsidR="00372E76" w:rsidRPr="003F75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>CotB</w:t>
      </w:r>
      <w:r w:rsidR="00372E76" w:rsidRPr="003F75DE">
        <w:rPr>
          <w:rFonts w:ascii="Times New Roman" w:eastAsia="Times New Roman" w:hAnsi="Times New Roman" w:cs="Times New Roman"/>
          <w:sz w:val="28"/>
          <w:szCs w:val="28"/>
        </w:rPr>
        <w:t xml:space="preserve"> bằng </w:t>
      </w:r>
    </w:p>
    <w:p w:rsidR="00372E76" w:rsidRPr="003F75DE" w:rsidRDefault="00372E76" w:rsidP="005730F4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5730F4" w:rsidRPr="003F75D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80" w:dyaOrig="620">
          <v:shape id="_x0000_i1064" type="#_x0000_t75" style="width:24pt;height:30.75pt" o:ole="">
            <v:imagedata r:id="rId69" o:title=""/>
          </v:shape>
          <o:OLEObject Type="Embed" ProgID="Equation.DSMT4" ShapeID="_x0000_i1064" DrawAspect="Content" ObjectID="_1728480426" r:id="rId70"/>
        </w:object>
      </w:r>
      <w:r w:rsidR="00033C51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="005730F4" w:rsidRPr="003F75D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20">
          <v:shape id="_x0000_i1065" type="#_x0000_t75" style="width:23.25pt;height:30.75pt" o:ole="">
            <v:imagedata r:id="rId71" o:title=""/>
          </v:shape>
          <o:OLEObject Type="Embed" ProgID="Equation.DSMT4" ShapeID="_x0000_i1065" DrawAspect="Content" ObjectID="_1728480427" r:id="rId72"/>
        </w:object>
      </w:r>
      <w:r w:rsidR="00033C51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                     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="005730F4" w:rsidRPr="003F75D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80" w:dyaOrig="620">
          <v:shape id="_x0000_i1066" type="#_x0000_t75" style="width:24pt;height:30.75pt" o:ole="">
            <v:imagedata r:id="rId73" o:title=""/>
          </v:shape>
          <o:OLEObject Type="Embed" ProgID="Equation.DSMT4" ShapeID="_x0000_i1066" DrawAspect="Content" ObjectID="_1728480428" r:id="rId74"/>
        </w:object>
      </w:r>
      <w:r w:rsidR="00033C51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5730F4" w:rsidRPr="003F75D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80" w:dyaOrig="620">
          <v:shape id="_x0000_i1067" type="#_x0000_t75" style="width:24pt;height:30.75pt" o:ole="">
            <v:imagedata r:id="rId75" o:title=""/>
          </v:shape>
          <o:OLEObject Type="Embed" ProgID="Equation.DSMT4" ShapeID="_x0000_i1067" DrawAspect="Content" ObjectID="_1728480429" r:id="rId76"/>
        </w:object>
      </w:r>
      <w:r w:rsidR="00033C51"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:rsidR="00372E76" w:rsidRPr="003F75DE" w:rsidRDefault="00372E76" w:rsidP="00372E76">
      <w:pPr>
        <w:tabs>
          <w:tab w:val="left" w:pos="9195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</w:pPr>
    </w:p>
    <w:p w:rsidR="00372E76" w:rsidRPr="003F75DE" w:rsidRDefault="00372E76" w:rsidP="00372E76">
      <w:pPr>
        <w:widowControl w:val="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Câu 13.</w:t>
      </w:r>
      <w:r w:rsidR="00033C5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033C51">
        <w:rPr>
          <w:rFonts w:ascii="Times New Roman" w:eastAsia="Times New Roman" w:hAnsi="Times New Roman" w:cs="Times New Roman"/>
          <w:sz w:val="28"/>
          <w:szCs w:val="28"/>
        </w:rPr>
        <w:t>Cho hình 1,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 xml:space="preserve"> Sin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C bằng   </w:t>
      </w:r>
    </w:p>
    <w:p w:rsidR="00372E76" w:rsidRPr="003F75DE" w:rsidRDefault="00372E76" w:rsidP="005730F4">
      <w:pPr>
        <w:widowControl w:val="0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A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5730F4" w:rsidRPr="003F75D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>
          <v:shape id="_x0000_i1068" type="#_x0000_t75" style="width:24pt;height:30.75pt" o:ole="">
            <v:imagedata r:id="rId77" o:title=""/>
          </v:shape>
          <o:OLEObject Type="Embed" ProgID="Equation.DSMT4" ShapeID="_x0000_i1068" DrawAspect="Content" ObjectID="_1728480430" r:id="rId78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="005730F4" w:rsidRPr="003F75D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69" type="#_x0000_t75" style="width:23.25pt;height:30.75pt" o:ole="">
            <v:imagedata r:id="rId79" o:title=""/>
          </v:shape>
          <o:OLEObject Type="Embed" ProgID="Equation.DSMT4" ShapeID="_x0000_i1069" DrawAspect="Content" ObjectID="_1728480431" r:id="rId80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="005730F4" w:rsidRPr="003F75D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70" type="#_x0000_t75" style="width:23.25pt;height:30.75pt" o:ole="">
            <v:imagedata r:id="rId81" o:title=""/>
          </v:shape>
          <o:OLEObject Type="Embed" ProgID="Equation.DSMT4" ShapeID="_x0000_i1070" DrawAspect="Content" ObjectID="_1728480432" r:id="rId82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="005730F4">
        <w:rPr>
          <w:rFonts w:ascii="Times New Roman" w:eastAsia="Times New Roman" w:hAnsi="Times New Roman" w:cs="Times New Roman"/>
          <w:sz w:val="28"/>
          <w:szCs w:val="28"/>
        </w:rPr>
        <w:tab/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="00A1653B" w:rsidRPr="003F75D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71" type="#_x0000_t75" style="width:23.25pt;height:30.75pt" o:ole="">
            <v:imagedata r:id="rId83" o:title=""/>
          </v:shape>
          <o:OLEObject Type="Embed" ProgID="Equation.DSMT4" ShapeID="_x0000_i1071" DrawAspect="Content" ObjectID="_1728480433" r:id="rId84"/>
        </w:object>
      </w:r>
      <w:r w:rsidR="00033C5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E76" w:rsidRPr="00A1653B" w:rsidRDefault="00372E76" w:rsidP="00372E76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</w:t>
      </w:r>
      <w:r w:rsidRPr="00A1653B">
        <w:rPr>
          <w:rFonts w:ascii="Times New Roman" w:eastAsia="Times New Roman" w:hAnsi="Times New Roman" w:cs="Times New Roman"/>
          <w:b/>
          <w:sz w:val="28"/>
          <w:szCs w:val="28"/>
        </w:rPr>
        <w:t>Câu 14.</w:t>
      </w:r>
      <w:r w:rsidR="00033C5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à 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à hai góc nhọn phụ nhau. Biểu thức nào sau đây </w:t>
      </w:r>
      <w:r w:rsidR="00A165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ai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:rsidR="00A1653B" w:rsidRPr="00A1653B" w:rsidRDefault="003D068C" w:rsidP="00372E76">
      <w:pPr>
        <w:autoSpaceDE w:val="0"/>
        <w:autoSpaceDN w:val="0"/>
        <w:adjustRightInd w:val="0"/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3EFD4524" wp14:editId="155238EB">
                <wp:simplePos x="0" y="0"/>
                <wp:positionH relativeFrom="column">
                  <wp:posOffset>4572000</wp:posOffset>
                </wp:positionH>
                <wp:positionV relativeFrom="paragraph">
                  <wp:posOffset>20955</wp:posOffset>
                </wp:positionV>
                <wp:extent cx="1990725" cy="1666875"/>
                <wp:effectExtent l="0" t="0" r="28575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90725" cy="1666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57C3" w:rsidRDefault="00EB57C3">
                            <w:r w:rsidRPr="003D068C">
                              <w:rPr>
                                <w:noProof/>
                              </w:rPr>
                              <w:drawing>
                                <wp:inline distT="0" distB="0" distL="0" distR="0" wp14:anchorId="303E0244" wp14:editId="55E9C9F0">
                                  <wp:extent cx="1943100" cy="1686868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3590" cy="1695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D4524" id="Text Box 3" o:spid="_x0000_s1027" type="#_x0000_t202" style="position:absolute;margin-left:5in;margin-top:1.65pt;width:156.75pt;height:131.2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" fillcolor="white [3201]" strokecolor="white [3212]" strokeweight=".5pt">
                <v:textbox>
                  <w:txbxContent>
                    <w:p w:rsidR="00EB57C3" w:rsidRDefault="00EB57C3">
                      <w:r w:rsidRPr="003D068C">
                        <w:rPr>
                          <w:noProof/>
                        </w:rPr>
                        <w:drawing>
                          <wp:inline distT="0" distB="0" distL="0" distR="0" wp14:anchorId="303E0244" wp14:editId="55E9C9F0">
                            <wp:extent cx="1943100" cy="1686868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3590" cy="1695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72E76"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372E76" w:rsidRPr="00A1653B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A</w:t>
      </w:r>
      <w:r w:rsidR="00372E76" w:rsidRPr="00A1653B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. </w:t>
      </w:r>
      <w:r w:rsidR="00372E76"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>sin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="00A1653B">
        <w:rPr>
          <w:rFonts w:ascii="Times New Roman" w:eastAsia="SymbolMT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+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="00A1653B" w:rsidRPr="00A1653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</w:t>
      </w:r>
      <w:r w:rsidR="00372E76"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>os</w:t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 w:rsidR="00A1653B">
        <w:rPr>
          <w:rFonts w:ascii="Times New Roman" w:eastAsia="SymbolMT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= 1</w:t>
      </w:r>
      <w:r w:rsidR="00033C51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.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ab/>
        <w:t xml:space="preserve">       </w:t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ab/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ab/>
      </w:r>
      <w:r w:rsidR="00372E76" w:rsidRPr="00A1653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</w:t>
      </w:r>
      <w:r w:rsidR="00372E76" w:rsidRPr="00A1653B">
        <w:rPr>
          <w:rFonts w:ascii="Times New Roman" w:eastAsia="Times New Roman" w:hAnsi="Times New Roman" w:cs="Times New Roman"/>
          <w:color w:val="000000"/>
          <w:sz w:val="28"/>
          <w:szCs w:val="28"/>
        </w:rPr>
        <w:t>. cot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="00A1653B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.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</w:rPr>
        <w:t xml:space="preserve"> </w:t>
      </w:r>
      <w:r w:rsidR="00372E76" w:rsidRPr="00A1653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an</w:t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</w:t>
      </w:r>
      <w:r w:rsidR="00A1653B" w:rsidRPr="003F75DE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= 1</w:t>
      </w:r>
      <w:r w:rsidR="00372E76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.             </w:t>
      </w:r>
    </w:p>
    <w:p w:rsidR="00372E76" w:rsidRPr="00A1653B" w:rsidRDefault="00372E76" w:rsidP="00A1653B">
      <w:pPr>
        <w:autoSpaceDE w:val="0"/>
        <w:autoSpaceDN w:val="0"/>
        <w:adjustRightInd w:val="0"/>
        <w:ind w:firstLine="720"/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</w:pPr>
      <w:r w:rsidRPr="00A1653B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C</w:t>
      </w:r>
      <w:r w:rsidRPr="00A1653B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</w:t>
      </w:r>
      <w:r w:rsidRPr="00A1653B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s-ES"/>
        </w:rPr>
        <w:t>c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os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es-ES"/>
        </w:rPr>
        <w:t xml:space="preserve"> =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</w:t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cos(90</w:t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s-ES"/>
        </w:rPr>
        <w:t>0</w:t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–</w:t>
      </w:r>
      <w:r w:rsidR="00A1653B"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 xml:space="preserve"> α)</w:t>
      </w:r>
      <w:r w:rsidR="00033C51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.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    </w:t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ab/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ab/>
      </w:r>
      <w:r w:rsidR="00A1653B"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ab/>
      </w:r>
      <w:r w:rsidRPr="00A1653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s-ES"/>
        </w:rPr>
        <w:t>D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 xml:space="preserve">. </w:t>
      </w:r>
      <w:r w:rsidRPr="00A1653B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s-ES"/>
        </w:rPr>
        <w:t>tan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α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es-ES"/>
        </w:rPr>
        <w:t xml:space="preserve"> = </w:t>
      </w:r>
      <w:r w:rsidRPr="00A1653B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s-ES"/>
        </w:rPr>
        <w:t>c</w:t>
      </w:r>
      <w:r w:rsidRPr="00A1653B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ot</w:t>
      </w:r>
      <w:r w:rsidRPr="00A1653B">
        <w:rPr>
          <w:rFonts w:ascii="Times New Roman" w:eastAsia="SymbolMT" w:hAnsi="Times New Roman" w:cs="Times New Roman"/>
          <w:color w:val="000000"/>
          <w:sz w:val="28"/>
          <w:szCs w:val="28"/>
          <w:lang w:val="nl-NL"/>
        </w:rPr>
        <w:t>β.</w:t>
      </w:r>
    </w:p>
    <w:p w:rsidR="00372E76" w:rsidRPr="003F75DE" w:rsidRDefault="00372E76" w:rsidP="00372E76">
      <w:pPr>
        <w:tabs>
          <w:tab w:val="left" w:pos="8235"/>
        </w:tabs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1653B">
        <w:rPr>
          <w:rFonts w:ascii="Times New Roman" w:eastAsia="Times New Roman" w:hAnsi="Times New Roman" w:cs="Times New Roman"/>
          <w:b/>
          <w:sz w:val="28"/>
          <w:szCs w:val="28"/>
        </w:rPr>
        <w:t xml:space="preserve">   Câu 15:</w:t>
      </w:r>
      <w:r w:rsidR="00033C5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A1653B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="003D068C">
        <w:rPr>
          <w:rFonts w:ascii="Times New Roman" w:eastAsia="Calibri" w:hAnsi="Times New Roman" w:cs="Times New Roman"/>
          <w:sz w:val="28"/>
          <w:szCs w:val="28"/>
          <w:lang w:val="vi-VN"/>
        </w:rPr>
        <w:t>hình 2</w:t>
      </w:r>
      <w:r w:rsidR="00033C51">
        <w:rPr>
          <w:rFonts w:ascii="Times New Roman" w:eastAsia="Calibri" w:hAnsi="Times New Roman" w:cs="Times New Roman"/>
          <w:sz w:val="28"/>
          <w:szCs w:val="28"/>
        </w:rPr>
        <w:t>,</w:t>
      </w:r>
      <w:r w:rsidR="003D068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osC bằng</w:t>
      </w:r>
      <w:r w:rsidRPr="003F75D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72E76" w:rsidRPr="003D068C" w:rsidRDefault="00372E76" w:rsidP="003D068C">
      <w:pPr>
        <w:spacing w:after="160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3F75DE">
        <w:rPr>
          <w:rFonts w:ascii="Times New Roman" w:eastAsia="Calibri" w:hAnsi="Times New Roman" w:cs="Times New Roman"/>
          <w:color w:val="FF0000"/>
          <w:sz w:val="28"/>
          <w:szCs w:val="28"/>
          <w:lang w:eastAsia="x-none"/>
        </w:rPr>
        <w:t xml:space="preserve">     </w:t>
      </w:r>
      <w:r w:rsidR="003D068C">
        <w:rPr>
          <w:rFonts w:ascii="Times New Roman" w:eastAsia="Calibri" w:hAnsi="Times New Roman" w:cs="Times New Roman"/>
          <w:color w:val="FF0000"/>
          <w:sz w:val="28"/>
          <w:szCs w:val="28"/>
          <w:lang w:eastAsia="x-none"/>
        </w:rPr>
        <w:tab/>
      </w:r>
      <w:r w:rsidRPr="003D068C">
        <w:rPr>
          <w:rFonts w:ascii="Times New Roman" w:eastAsia="Calibri" w:hAnsi="Times New Roman" w:cs="Times New Roman"/>
          <w:sz w:val="28"/>
          <w:szCs w:val="28"/>
          <w:lang w:eastAsia="x-none"/>
        </w:rPr>
        <w:t>A.</w:t>
      </w:r>
      <w:r w:rsidRPr="003D068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D068C" w:rsidRPr="003D068C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20" w:dyaOrig="660">
          <v:shape id="_x0000_i1072" type="#_x0000_t75" style="width:21pt;height:33pt" o:ole="">
            <v:imagedata r:id="rId87" o:title=""/>
          </v:shape>
          <o:OLEObject Type="Embed" ProgID="Equation.DSMT4" ShapeID="_x0000_i1072" DrawAspect="Content" ObjectID="_1728480434" r:id="rId88"/>
        </w:object>
      </w:r>
      <w:r w:rsidR="00033C51">
        <w:rPr>
          <w:rFonts w:ascii="Times New Roman" w:eastAsia="Calibri" w:hAnsi="Times New Roman" w:cs="Times New Roman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3D068C">
        <w:rPr>
          <w:rFonts w:ascii="Times New Roman" w:eastAsia="Calibri" w:hAnsi="Times New Roman" w:cs="Times New Roman"/>
          <w:color w:val="FF0000"/>
          <w:sz w:val="28"/>
          <w:szCs w:val="28"/>
          <w:lang w:eastAsia="x-none"/>
        </w:rPr>
        <w:t>B.</w:t>
      </w:r>
      <w:r w:rsidRPr="003D068C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r w:rsidR="003D068C" w:rsidRPr="003D068C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0" w:dyaOrig="680">
          <v:shape id="_x0000_i1073" type="#_x0000_t75" style="width:20.25pt;height:33.75pt" o:ole="">
            <v:imagedata r:id="rId89" o:title=""/>
          </v:shape>
          <o:OLEObject Type="Embed" ProgID="Equation.DSMT4" ShapeID="_x0000_i1073" DrawAspect="Content" ObjectID="_1728480435" r:id="rId90"/>
        </w:object>
      </w:r>
      <w:r w:rsidR="00033C51">
        <w:rPr>
          <w:rFonts w:ascii="Times New Roman" w:eastAsia="Calibri" w:hAnsi="Times New Roman" w:cs="Times New Roman"/>
          <w:sz w:val="28"/>
          <w:szCs w:val="28"/>
        </w:rPr>
        <w:t>.</w:t>
      </w:r>
      <w:r w:rsidRPr="003F75DE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="003D068C">
        <w:rPr>
          <w:rFonts w:ascii="Times New Roman" w:eastAsia="Calibri" w:hAnsi="Times New Roman" w:cs="Times New Roman"/>
          <w:sz w:val="28"/>
          <w:szCs w:val="28"/>
          <w:lang w:val="vi-VN"/>
        </w:rPr>
        <w:t>C.</w:t>
      </w:r>
      <w:r w:rsidR="003D068C" w:rsidRPr="003D068C">
        <w:rPr>
          <w:rFonts w:eastAsiaTheme="minorEastAsia"/>
          <w:sz w:val="22"/>
          <w:szCs w:val="22"/>
        </w:rPr>
        <w:t xml:space="preserve"> </w:t>
      </w:r>
      <w:r w:rsidR="003D068C" w:rsidRPr="003D068C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20" w:dyaOrig="660">
          <v:shape id="_x0000_i1074" type="#_x0000_t75" style="width:21pt;height:33pt" o:ole="">
            <v:imagedata r:id="rId91" o:title=""/>
          </v:shape>
          <o:OLEObject Type="Embed" ProgID="Equation.DSMT4" ShapeID="_x0000_i1074" DrawAspect="Content" ObjectID="_1728480436" r:id="rId92"/>
        </w:object>
      </w:r>
      <w:r w:rsidR="00033C51">
        <w:rPr>
          <w:rFonts w:ascii="Times New Roman" w:eastAsia="Calibri" w:hAnsi="Times New Roman" w:cs="Times New Roman"/>
          <w:sz w:val="28"/>
          <w:szCs w:val="28"/>
        </w:rPr>
        <w:t>.</w:t>
      </w:r>
      <w:r w:rsidR="00033C51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3D068C">
        <w:rPr>
          <w:rFonts w:ascii="Times New Roman" w:eastAsia="Calibri" w:hAnsi="Times New Roman" w:cs="Times New Roman"/>
          <w:sz w:val="28"/>
          <w:szCs w:val="28"/>
          <w:lang w:val="vi-VN"/>
        </w:rPr>
        <w:t>D.</w:t>
      </w:r>
      <w:r w:rsidR="003D068C" w:rsidRPr="003D068C">
        <w:rPr>
          <w:rFonts w:eastAsiaTheme="minorEastAsia"/>
          <w:sz w:val="22"/>
          <w:szCs w:val="22"/>
        </w:rPr>
        <w:t xml:space="preserve"> </w:t>
      </w:r>
      <w:r w:rsidR="003D068C" w:rsidRPr="003D068C">
        <w:rPr>
          <w:rFonts w:ascii="Times New Roman" w:eastAsia="Calibri" w:hAnsi="Times New Roman" w:cs="Times New Roman"/>
          <w:position w:val="-8"/>
          <w:sz w:val="28"/>
          <w:szCs w:val="28"/>
        </w:rPr>
        <w:object w:dxaOrig="680" w:dyaOrig="360">
          <v:shape id="_x0000_i1075" type="#_x0000_t75" style="width:33.75pt;height:18pt" o:ole="">
            <v:imagedata r:id="rId93" o:title=""/>
          </v:shape>
          <o:OLEObject Type="Embed" ProgID="Equation.DSMT4" ShapeID="_x0000_i1075" DrawAspect="Content" ObjectID="_1728480437" r:id="rId94"/>
        </w:object>
      </w:r>
      <w:r w:rsidR="00033C5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72E76" w:rsidRPr="003F75DE" w:rsidRDefault="00403ED6" w:rsidP="00372E76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 xml:space="preserve">II. </w:t>
      </w:r>
      <w:bookmarkStart w:id="0" w:name="_GoBack"/>
      <w:bookmarkEnd w:id="0"/>
      <w:r w:rsidR="00372E76" w:rsidRPr="003F75DE">
        <w:rPr>
          <w:rFonts w:ascii="Times New Roman" w:hAnsi="Times New Roman" w:cs="Times New Roman"/>
          <w:b/>
          <w:caps/>
          <w:sz w:val="28"/>
          <w:szCs w:val="28"/>
        </w:rPr>
        <w:t>PhẦ</w:t>
      </w:r>
      <w:r>
        <w:rPr>
          <w:rFonts w:ascii="Times New Roman" w:hAnsi="Times New Roman" w:cs="Times New Roman"/>
          <w:b/>
          <w:caps/>
          <w:sz w:val="28"/>
          <w:szCs w:val="28"/>
        </w:rPr>
        <w:t xml:space="preserve">n </w:t>
      </w:r>
      <w:r w:rsidR="00372E76" w:rsidRPr="003F75DE">
        <w:rPr>
          <w:rFonts w:ascii="Times New Roman" w:hAnsi="Times New Roman" w:cs="Times New Roman"/>
          <w:b/>
          <w:caps/>
          <w:sz w:val="28"/>
          <w:szCs w:val="28"/>
        </w:rPr>
        <w:t>TỰ LUẬN</w:t>
      </w:r>
      <w:r w:rsidR="00372E76" w:rsidRPr="003F75DE">
        <w:rPr>
          <w:rFonts w:ascii="Times New Roman" w:hAnsi="Times New Roman" w:cs="Times New Roman"/>
          <w:b/>
          <w:i/>
          <w:sz w:val="28"/>
          <w:szCs w:val="28"/>
        </w:rPr>
        <w:t>(5,0 điểm)</w:t>
      </w:r>
    </w:p>
    <w:p w:rsidR="00372E76" w:rsidRPr="003F75DE" w:rsidRDefault="00372E76" w:rsidP="00372E76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F75DE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3F75D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Bài 1. 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(1,25 điểm).</w:t>
      </w:r>
    </w:p>
    <w:p w:rsidR="007E56AC" w:rsidRDefault="00372E76" w:rsidP="00372E76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a)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Tính</w:t>
      </w:r>
      <w:r w:rsidR="00FC754F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739E1" w:rsidRPr="003F75D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560" w:dyaOrig="720">
          <v:shape id="_x0000_i1076" type="#_x0000_t75" style="width:78pt;height:36pt" o:ole="">
            <v:imagedata r:id="rId95" o:title=""/>
          </v:shape>
          <o:OLEObject Type="Embed" ProgID="Equation.DSMT4" ShapeID="_x0000_i1076" DrawAspect="Content" ObjectID="_1728480438" r:id="rId96"/>
        </w:objec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  </w:t>
      </w:r>
    </w:p>
    <w:p w:rsidR="00372E76" w:rsidRPr="003F75DE" w:rsidRDefault="00372E76" w:rsidP="007E56AC">
      <w:pPr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b)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Tìm x</w:t>
      </w:r>
      <w:r w:rsidR="00FC754F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biết</w:t>
      </w:r>
      <w:r w:rsidR="00FC754F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739E1" w:rsidRPr="003F75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020" w:dyaOrig="400">
          <v:shape id="_x0000_i1077" type="#_x0000_t75" style="width:100.5pt;height:20.25pt" o:ole="">
            <v:imagedata r:id="rId97" o:title=""/>
          </v:shape>
          <o:OLEObject Type="Embed" ProgID="Equation.DSMT4" ShapeID="_x0000_i1077" DrawAspect="Content" ObjectID="_1728480439" r:id="rId98"/>
        </w:objec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372E76" w:rsidRPr="003F75DE" w:rsidRDefault="00372E76" w:rsidP="00372E76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2.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(1,5 điểm).</w:t>
      </w:r>
    </w:p>
    <w:p w:rsidR="00372E76" w:rsidRPr="003F75DE" w:rsidRDefault="00372E76" w:rsidP="00372E76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a)</w:t>
      </w:r>
      <w:r w:rsidRPr="003F75DE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>Thực hiện phép tính</w:t>
      </w:r>
      <w:r w:rsidR="006B3727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D739E1" w:rsidRPr="00D739E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80" w:dyaOrig="720">
          <v:shape id="_x0000_i1078" type="#_x0000_t75" style="width:129pt;height:36pt" o:ole="">
            <v:imagedata r:id="rId99" o:title=""/>
          </v:shape>
          <o:OLEObject Type="Embed" ProgID="Equation.DSMT4" ShapeID="_x0000_i1078" DrawAspect="Content" ObjectID="_1728480440" r:id="rId100"/>
        </w:objec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6B3727" w:rsidRDefault="00372E76" w:rsidP="00372E76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>b)</w:t>
      </w:r>
      <w:r w:rsidR="00033C51">
        <w:rPr>
          <w:rFonts w:ascii="Times New Roman" w:hAnsi="Times New Roman" w:cs="Times New Roman"/>
          <w:sz w:val="28"/>
          <w:szCs w:val="28"/>
        </w:rPr>
        <w:t xml:space="preserve"> </w:t>
      </w:r>
      <w:r w:rsidR="006B3727">
        <w:rPr>
          <w:rFonts w:ascii="Times New Roman" w:eastAsia="Times New Roman" w:hAnsi="Times New Roman" w:cs="Times New Roman"/>
          <w:sz w:val="28"/>
          <w:szCs w:val="28"/>
        </w:rPr>
        <w:t>Rút gọn biểu thức:</w:t>
      </w:r>
      <w:r w:rsidR="00A34A87" w:rsidRPr="00A34A87">
        <w:rPr>
          <w:sz w:val="28"/>
          <w:szCs w:val="28"/>
        </w:rPr>
        <w:t xml:space="preserve"> </w:t>
      </w:r>
      <w:r w:rsidR="00EB57C3" w:rsidRPr="00EB57C3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740" w:dyaOrig="760">
          <v:shape id="_x0000_i1079" type="#_x0000_t75" style="width:136.5pt;height:37.5pt" o:ole="">
            <v:imagedata r:id="rId101" o:title=""/>
          </v:shape>
          <o:OLEObject Type="Embed" ProgID="Equation.DSMT4" ShapeID="_x0000_i1079" DrawAspect="Content" ObjectID="_1728480441" r:id="rId102"/>
        </w:object>
      </w:r>
      <w:r w:rsidR="00A34A87">
        <w:rPr>
          <w:sz w:val="28"/>
          <w:szCs w:val="28"/>
        </w:rPr>
        <w:t xml:space="preserve"> với </w:t>
      </w:r>
      <w:r w:rsidR="00870F3E" w:rsidRPr="00A34A87">
        <w:rPr>
          <w:position w:val="-10"/>
          <w:sz w:val="28"/>
          <w:szCs w:val="28"/>
        </w:rPr>
        <w:object w:dxaOrig="1080" w:dyaOrig="320">
          <v:shape id="_x0000_i1080" type="#_x0000_t75" style="width:54pt;height:15.75pt" o:ole="">
            <v:imagedata r:id="rId103" o:title=""/>
          </v:shape>
          <o:OLEObject Type="Embed" ProgID="Equation.DSMT4" ShapeID="_x0000_i1080" DrawAspect="Content" ObjectID="_1728480442" r:id="rId104"/>
        </w:object>
      </w:r>
    </w:p>
    <w:p w:rsidR="00372E76" w:rsidRPr="003F75DE" w:rsidRDefault="00372E76" w:rsidP="006B3727">
      <w:pPr>
        <w:ind w:left="21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</w:p>
    <w:p w:rsidR="00372E76" w:rsidRDefault="00372E76" w:rsidP="00C2522F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F75DE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3</w:t>
      </w:r>
      <w:r w:rsidRPr="003F75DE">
        <w:rPr>
          <w:rFonts w:ascii="Times New Roman" w:eastAsia="Times New Roman" w:hAnsi="Times New Roman" w:cs="Times New Roman"/>
          <w:sz w:val="28"/>
          <w:szCs w:val="28"/>
        </w:rPr>
        <w:t xml:space="preserve">. (2,25điểm)  </w:t>
      </w:r>
      <w:r w:rsidR="00C2522F">
        <w:rPr>
          <w:rFonts w:ascii="Times New Roman" w:eastAsia="Times New Roman" w:hAnsi="Times New Roman" w:cs="Times New Roman"/>
          <w:sz w:val="28"/>
          <w:szCs w:val="28"/>
        </w:rPr>
        <w:t>Cho tam giác ABC vuông tại A (AB &lt; AC), vẽ đường cao AH.</w:t>
      </w:r>
    </w:p>
    <w:p w:rsidR="00C2522F" w:rsidRPr="003F75DE" w:rsidRDefault="00C2522F" w:rsidP="00055372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5372">
        <w:rPr>
          <w:rFonts w:ascii="Times New Roman" w:eastAsia="Times New Roman" w:hAnsi="Times New Roman" w:cs="Times New Roman"/>
          <w:b/>
          <w:sz w:val="28"/>
          <w:szCs w:val="28"/>
        </w:rPr>
        <w:t>a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Tính độ dài BH biết A</w:t>
      </w:r>
      <w:r w:rsidR="00055372">
        <w:rPr>
          <w:rFonts w:ascii="Times New Roman" w:eastAsia="Times New Roman" w:hAnsi="Times New Roman" w:cs="Times New Roman"/>
          <w:sz w:val="28"/>
          <w:szCs w:val="28"/>
        </w:rPr>
        <w:t>B = 6cm, B</w:t>
      </w:r>
      <w:r>
        <w:rPr>
          <w:rFonts w:ascii="Times New Roman" w:eastAsia="Times New Roman" w:hAnsi="Times New Roman" w:cs="Times New Roman"/>
          <w:sz w:val="28"/>
          <w:szCs w:val="28"/>
        </w:rPr>
        <w:t>C = 9cm</w:t>
      </w:r>
    </w:p>
    <w:p w:rsidR="00372E76" w:rsidRDefault="00055372" w:rsidP="00055372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5372">
        <w:rPr>
          <w:rFonts w:ascii="Times New Roman" w:eastAsia="Times New Roman" w:hAnsi="Times New Roman" w:cs="Times New Roman"/>
          <w:b/>
          <w:sz w:val="28"/>
          <w:szCs w:val="28"/>
        </w:rPr>
        <w:t>b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Gọi E là chân đường vuông góc kẻ từ H đến AB. Chứng minh: BH.HC = AE.AB</w:t>
      </w:r>
    </w:p>
    <w:p w:rsidR="00055372" w:rsidRPr="00055372" w:rsidRDefault="00055372" w:rsidP="00055372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5372">
        <w:rPr>
          <w:rFonts w:ascii="Times New Roman" w:eastAsia="Times New Roman" w:hAnsi="Times New Roman" w:cs="Times New Roman"/>
          <w:b/>
          <w:sz w:val="28"/>
          <w:szCs w:val="28"/>
        </w:rPr>
        <w:t>c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Đường phân giác của góc BAC cắt BC tại D. Chứng minh: BD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CH = DC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BH</w:t>
      </w:r>
    </w:p>
    <w:p w:rsidR="00192093" w:rsidRDefault="00FC754F" w:rsidP="00F93DA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F93DAE">
        <w:rPr>
          <w:rFonts w:ascii="Times New Roman" w:hAnsi="Times New Roman" w:cs="Times New Roman"/>
          <w:sz w:val="28"/>
          <w:szCs w:val="28"/>
        </w:rPr>
        <w:t>--------HẾT---------</w:t>
      </w:r>
    </w:p>
    <w:p w:rsidR="00F93DAE" w:rsidRDefault="00F93DAE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93DAE" w:rsidRDefault="00F93DAE" w:rsidP="00F93D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ÁP ÁN &amp; HƯỚNG DẪN CHẤM </w:t>
      </w:r>
      <w:r>
        <w:rPr>
          <w:rFonts w:ascii="Times New Roman" w:hAnsi="Times New Roman" w:cs="Times New Roman"/>
          <w:b/>
          <w:sz w:val="28"/>
          <w:szCs w:val="28"/>
        </w:rPr>
        <w:t xml:space="preserve">ĐỀ KIỂM TRA GIỮA HỌC KÌ I </w:t>
      </w:r>
    </w:p>
    <w:p w:rsidR="00F93DAE" w:rsidRPr="00F82822" w:rsidRDefault="00F93DAE" w:rsidP="00F93D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ĂM HỌC 2022 - 2023</w:t>
      </w:r>
    </w:p>
    <w:p w:rsidR="00F93DAE" w:rsidRDefault="00F93DAE" w:rsidP="00F93D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t xml:space="preserve">Môn : </w:t>
      </w:r>
      <w:r w:rsidRPr="00F82822">
        <w:rPr>
          <w:rFonts w:ascii="Times New Roman" w:hAnsi="Times New Roman" w:cs="Times New Roman"/>
          <w:sz w:val="28"/>
          <w:szCs w:val="28"/>
        </w:rPr>
        <w:t>Toán</w:t>
      </w:r>
      <w:r w:rsidRPr="00F82822">
        <w:rPr>
          <w:rFonts w:ascii="Times New Roman" w:hAnsi="Times New Roman" w:cs="Times New Roman"/>
          <w:b/>
          <w:sz w:val="28"/>
          <w:szCs w:val="28"/>
        </w:rPr>
        <w:t xml:space="preserve"> – Lớ</w:t>
      </w:r>
      <w:r>
        <w:rPr>
          <w:rFonts w:ascii="Times New Roman" w:hAnsi="Times New Roman" w:cs="Times New Roman"/>
          <w:b/>
          <w:sz w:val="28"/>
          <w:szCs w:val="28"/>
        </w:rPr>
        <w:t>p: 9</w:t>
      </w:r>
    </w:p>
    <w:p w:rsidR="00F93DAE" w:rsidRPr="00F82822" w:rsidRDefault="00F93DAE" w:rsidP="00F93DAE">
      <w:pPr>
        <w:rPr>
          <w:rFonts w:ascii="Times New Roman" w:hAnsi="Times New Roman" w:cs="Times New Roman"/>
          <w:i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t xml:space="preserve">I.TRẮC NGHIỆM: </w:t>
      </w:r>
      <w:r w:rsidRPr="00F82822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5</w:t>
      </w:r>
      <w:r w:rsidRPr="00F82822">
        <w:rPr>
          <w:rFonts w:ascii="Times New Roman" w:hAnsi="Times New Roman" w:cs="Times New Roman"/>
          <w:i/>
          <w:sz w:val="28"/>
          <w:szCs w:val="28"/>
        </w:rPr>
        <w:t xml:space="preserve">,0 điểm) Mỗi phương án chọn đúng </w:t>
      </w:r>
      <w:r>
        <w:rPr>
          <w:rFonts w:ascii="Times New Roman" w:hAnsi="Times New Roman" w:cs="Times New Roman"/>
          <w:i/>
          <w:sz w:val="28"/>
          <w:szCs w:val="28"/>
        </w:rPr>
        <w:t>ghi 0,33</w:t>
      </w:r>
      <w:r w:rsidRPr="00F82822">
        <w:rPr>
          <w:rFonts w:ascii="Times New Roman" w:hAnsi="Times New Roman" w:cs="Times New Roman"/>
          <w:i/>
          <w:sz w:val="28"/>
          <w:szCs w:val="28"/>
        </w:rPr>
        <w:t xml:space="preserve"> điểm.</w:t>
      </w:r>
    </w:p>
    <w:p w:rsidR="00F93DAE" w:rsidRPr="00F82822" w:rsidRDefault="00F93DAE" w:rsidP="00F93DAE">
      <w:pPr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96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557"/>
        <w:gridCol w:w="573"/>
        <w:gridCol w:w="561"/>
        <w:gridCol w:w="594"/>
        <w:gridCol w:w="624"/>
        <w:gridCol w:w="502"/>
        <w:gridCol w:w="567"/>
        <w:gridCol w:w="594"/>
        <w:gridCol w:w="629"/>
        <w:gridCol w:w="610"/>
        <w:gridCol w:w="577"/>
        <w:gridCol w:w="577"/>
      </w:tblGrid>
      <w:tr w:rsidR="00F93DAE" w:rsidRPr="00F82822" w:rsidTr="00EB57C3">
        <w:trPr>
          <w:trHeight w:val="372"/>
        </w:trPr>
        <w:tc>
          <w:tcPr>
            <w:tcW w:w="1007" w:type="dxa"/>
            <w:shd w:val="clear" w:color="auto" w:fill="auto"/>
          </w:tcPr>
          <w:p w:rsidR="00F93DAE" w:rsidRPr="00F82822" w:rsidRDefault="00F93DAE" w:rsidP="00EB57C3">
            <w:pPr>
              <w:ind w:left="-142" w:right="-109" w:firstLine="7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7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1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2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94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29" w:type="dxa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10" w:type="dxa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77" w:type="dxa"/>
            <w:shd w:val="clear" w:color="auto" w:fill="auto"/>
          </w:tcPr>
          <w:p w:rsidR="00F93DAE" w:rsidRPr="00F82822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577" w:type="dxa"/>
          </w:tcPr>
          <w:p w:rsidR="00F93DAE" w:rsidRDefault="00F93DAE" w:rsidP="00EB57C3">
            <w:pPr>
              <w:ind w:left="-142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F93DAE" w:rsidRPr="00F82822" w:rsidTr="00EB57C3">
        <w:trPr>
          <w:trHeight w:val="227"/>
        </w:trPr>
        <w:tc>
          <w:tcPr>
            <w:tcW w:w="1007" w:type="dxa"/>
            <w:shd w:val="clear" w:color="auto" w:fill="auto"/>
          </w:tcPr>
          <w:p w:rsidR="00F93DAE" w:rsidRPr="00F82822" w:rsidRDefault="00F93DAE" w:rsidP="00EB57C3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Đ/án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7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73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1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4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29" w:type="dxa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10" w:type="dxa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77" w:type="dxa"/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77" w:type="dxa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F93DAE" w:rsidRPr="00F82822" w:rsidRDefault="00F93DAE" w:rsidP="00F93DAE">
      <w:pPr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F93DAE" w:rsidRPr="00F82822" w:rsidRDefault="00F93DAE" w:rsidP="00F93DAE">
      <w:pPr>
        <w:rPr>
          <w:rFonts w:ascii="Times New Roman" w:hAnsi="Times New Roman" w:cs="Times New Roman"/>
          <w:i/>
          <w:sz w:val="28"/>
          <w:szCs w:val="28"/>
        </w:rPr>
      </w:pPr>
      <w:r w:rsidRPr="00F82822">
        <w:rPr>
          <w:rFonts w:ascii="Times New Roman" w:hAnsi="Times New Roman" w:cs="Times New Roman"/>
          <w:b/>
          <w:sz w:val="28"/>
          <w:szCs w:val="28"/>
        </w:rPr>
        <w:t xml:space="preserve">II. TỰ LUẬN: </w:t>
      </w:r>
      <w:r w:rsidRPr="00F82822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5</w:t>
      </w:r>
      <w:r w:rsidRPr="00F82822">
        <w:rPr>
          <w:rFonts w:ascii="Times New Roman" w:hAnsi="Times New Roman" w:cs="Times New Roman"/>
          <w:i/>
          <w:sz w:val="28"/>
          <w:szCs w:val="28"/>
        </w:rPr>
        <w:t>,0 điểm)</w:t>
      </w:r>
    </w:p>
    <w:tbl>
      <w:tblPr>
        <w:tblW w:w="99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8008"/>
        <w:gridCol w:w="846"/>
      </w:tblGrid>
      <w:tr w:rsidR="00F93DAE" w:rsidRPr="00F82822" w:rsidTr="00EB57C3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109" w:type="dxa"/>
            <w:tcBorders>
              <w:bottom w:val="single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Lờigiải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F93DAE" w:rsidRPr="00F82822" w:rsidTr="00EB57C3">
        <w:trPr>
          <w:trHeight w:val="373"/>
        </w:trPr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(0,5</w:t>
            </w:r>
            <w:r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đ)</w:t>
            </w:r>
          </w:p>
        </w:tc>
        <w:tc>
          <w:tcPr>
            <w:tcW w:w="8109" w:type="dxa"/>
            <w:tcBorders>
              <w:bottom w:val="dotted" w:sz="4" w:space="0" w:color="auto"/>
            </w:tcBorders>
            <w:shd w:val="clear" w:color="auto" w:fill="auto"/>
          </w:tcPr>
          <w:p w:rsidR="00F93DAE" w:rsidRPr="000873C2" w:rsidRDefault="00F93DAE" w:rsidP="00EB57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3DAE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3060" w:dyaOrig="1440">
                <v:shape id="_x0000_i1081" type="#_x0000_t75" style="width:153pt;height:1in" o:ole="">
                  <v:imagedata r:id="rId105" o:title=""/>
                </v:shape>
                <o:OLEObject Type="Embed" ProgID="Equation.DSMT4" ShapeID="_x0000_i1081" DrawAspect="Content" ObjectID="_1728480443" r:id="rId106"/>
              </w:object>
            </w:r>
          </w:p>
        </w:tc>
        <w:tc>
          <w:tcPr>
            <w:tcW w:w="737" w:type="dxa"/>
            <w:tcBorders>
              <w:bottom w:val="dotted" w:sz="4" w:space="0" w:color="auto"/>
            </w:tcBorders>
            <w:shd w:val="clear" w:color="auto" w:fill="auto"/>
          </w:tcPr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25</w:t>
            </w: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25</w:t>
            </w:r>
          </w:p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F93DAE" w:rsidRPr="00F82822" w:rsidTr="00EB57C3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F82822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(0,75</w:t>
            </w:r>
            <w:r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đ)</w:t>
            </w:r>
          </w:p>
        </w:tc>
        <w:tc>
          <w:tcPr>
            <w:tcW w:w="810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93DAE" w:rsidRDefault="00F93DAE" w:rsidP="00EB57C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93DAE">
              <w:rPr>
                <w:rFonts w:ascii="Times New Roman" w:eastAsia="Times New Roman" w:hAnsi="Times New Roman" w:cs="Times New Roman"/>
                <w:position w:val="-194"/>
                <w:sz w:val="28"/>
                <w:szCs w:val="28"/>
              </w:rPr>
              <w:object w:dxaOrig="2820" w:dyaOrig="3159">
                <v:shape id="_x0000_i1082" type="#_x0000_t75" style="width:140.25pt;height:159.75pt" o:ole="">
                  <v:imagedata r:id="rId107" o:title=""/>
                </v:shape>
                <o:OLEObject Type="Embed" ProgID="Equation.DSMT4" ShapeID="_x0000_i1082" DrawAspect="Content" ObjectID="_1728480444" r:id="rId108"/>
              </w:object>
            </w:r>
          </w:p>
          <w:p w:rsidR="000A3B4C" w:rsidRPr="00F82822" w:rsidRDefault="000A3B4C" w:rsidP="00EB57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="00870F3E" w:rsidRPr="000A3B4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80" w:dyaOrig="279">
                <v:shape id="_x0000_i1083" type="#_x0000_t75" style="width:9pt;height:14.25pt" o:ole="">
                  <v:imagedata r:id="rId109" o:title=""/>
                </v:shape>
                <o:OLEObject Type="Embed" ProgID="Equation.DSMT4" ShapeID="_x0000_i1083" DrawAspect="Content" ObjectID="_1728480445" r:id="rId110"/>
              </w:object>
            </w:r>
            <w:r w:rsidRPr="000A3B4C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140" w:dyaOrig="680">
                <v:shape id="_x0000_i1084" type="#_x0000_t75" style="width:57pt;height:33.75pt" o:ole="">
                  <v:imagedata r:id="rId111" o:title=""/>
                </v:shape>
                <o:OLEObject Type="Embed" ProgID="Equation.DSMT4" ShapeID="_x0000_i1084" DrawAspect="Content" ObjectID="_1728480446" r:id="rId112"/>
              </w:object>
            </w:r>
          </w:p>
        </w:tc>
        <w:tc>
          <w:tcPr>
            <w:tcW w:w="73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FD73EA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  <w:p w:rsidR="00FD73EA" w:rsidRDefault="000A3B4C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</w:t>
            </w:r>
            <w:r w:rsidR="00FD73EA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0A3B4C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5</w:t>
            </w: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0A3B4C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2</w:t>
            </w:r>
          </w:p>
          <w:p w:rsidR="000A3B4C" w:rsidRDefault="000A3B4C" w:rsidP="000A3B4C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0A3B4C" w:rsidRPr="00F82822" w:rsidRDefault="000A3B4C" w:rsidP="000A3B4C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</w:t>
            </w:r>
          </w:p>
        </w:tc>
      </w:tr>
      <w:tr w:rsidR="00F93DAE" w:rsidRPr="00F82822" w:rsidTr="00EB57C3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FD73EA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  <w:p w:rsidR="00F93DAE" w:rsidRPr="00F82822" w:rsidRDefault="00FD73EA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(0,75</w:t>
            </w:r>
            <w:r w:rsidR="00F93DAE"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đ)</w:t>
            </w:r>
          </w:p>
        </w:tc>
        <w:tc>
          <w:tcPr>
            <w:tcW w:w="8109" w:type="dxa"/>
            <w:tcBorders>
              <w:bottom w:val="dotted" w:sz="4" w:space="0" w:color="auto"/>
            </w:tcBorders>
            <w:shd w:val="clear" w:color="auto" w:fill="auto"/>
          </w:tcPr>
          <w:p w:rsidR="00F93DAE" w:rsidRPr="00F82822" w:rsidRDefault="00FD73EA" w:rsidP="00EB57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D73EA">
              <w:rPr>
                <w:rFonts w:ascii="Times New Roman" w:eastAsia="Times New Roman" w:hAnsi="Times New Roman" w:cs="Times New Roman"/>
                <w:position w:val="-56"/>
                <w:sz w:val="28"/>
                <w:szCs w:val="28"/>
              </w:rPr>
              <w:object w:dxaOrig="4940" w:dyaOrig="1600">
                <v:shape id="_x0000_i1085" type="#_x0000_t75" style="width:246.75pt;height:80.25pt" o:ole="">
                  <v:imagedata r:id="rId113" o:title=""/>
                </v:shape>
                <o:OLEObject Type="Embed" ProgID="Equation.DSMT4" ShapeID="_x0000_i1085" DrawAspect="Content" ObjectID="_1728480447" r:id="rId114"/>
              </w:object>
            </w:r>
          </w:p>
        </w:tc>
        <w:tc>
          <w:tcPr>
            <w:tcW w:w="737" w:type="dxa"/>
            <w:tcBorders>
              <w:bottom w:val="dotted" w:sz="4" w:space="0" w:color="auto"/>
            </w:tcBorders>
            <w:shd w:val="clear" w:color="auto" w:fill="auto"/>
          </w:tcPr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FD73EA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FD73EA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  <w:p w:rsidR="00FD73EA" w:rsidRDefault="00FD73EA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D73EA" w:rsidRPr="00F82822" w:rsidRDefault="00FD73EA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F93DAE" w:rsidRPr="00F82822" w:rsidTr="00EB57C3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:rsidR="00F93DAE" w:rsidRPr="00F82822" w:rsidRDefault="00FD73EA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b</w:t>
            </w:r>
          </w:p>
          <w:p w:rsidR="00F93DAE" w:rsidRPr="00F82822" w:rsidRDefault="00FD73EA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(0,75</w:t>
            </w:r>
            <w:r w:rsidR="00F93DAE"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đ)</w:t>
            </w:r>
          </w:p>
          <w:p w:rsidR="00F93DAE" w:rsidRPr="00F82822" w:rsidRDefault="00F93DAE" w:rsidP="00EB57C3">
            <w:pPr>
              <w:ind w:lef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109" w:type="dxa"/>
            <w:tcBorders>
              <w:bottom w:val="dotted" w:sz="4" w:space="0" w:color="auto"/>
            </w:tcBorders>
            <w:shd w:val="clear" w:color="auto" w:fill="auto"/>
          </w:tcPr>
          <w:p w:rsidR="00F93DAE" w:rsidRPr="00F82822" w:rsidRDefault="00870F3E" w:rsidP="00EB57C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870F3E">
              <w:rPr>
                <w:position w:val="-150"/>
                <w:sz w:val="28"/>
                <w:szCs w:val="28"/>
              </w:rPr>
              <w:object w:dxaOrig="4760" w:dyaOrig="3120">
                <v:shape id="_x0000_i1086" type="#_x0000_t75" style="width:237.75pt;height:155.25pt" o:ole="">
                  <v:imagedata r:id="rId115" o:title=""/>
                </v:shape>
                <o:OLEObject Type="Embed" ProgID="Equation.DSMT4" ShapeID="_x0000_i1086" DrawAspect="Content" ObjectID="_1728480448" r:id="rId116"/>
              </w:object>
            </w:r>
          </w:p>
        </w:tc>
        <w:tc>
          <w:tcPr>
            <w:tcW w:w="737" w:type="dxa"/>
            <w:tcBorders>
              <w:bottom w:val="dotted" w:sz="4" w:space="0" w:color="auto"/>
            </w:tcBorders>
            <w:shd w:val="clear" w:color="auto" w:fill="auto"/>
          </w:tcPr>
          <w:p w:rsidR="001911C6" w:rsidRDefault="001911C6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1911C6" w:rsidRDefault="001911C6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1911C6" w:rsidRDefault="001911C6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Default="00F93DAE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1911C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  <w:p w:rsidR="001911C6" w:rsidRDefault="001911C6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1911C6" w:rsidRDefault="001911C6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870F3E" w:rsidRDefault="00870F3E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5</w:t>
            </w:r>
          </w:p>
          <w:p w:rsidR="00870F3E" w:rsidRDefault="00870F3E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93DAE" w:rsidRPr="00F82822" w:rsidRDefault="00870F3E" w:rsidP="00EB57C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4</w:t>
            </w:r>
          </w:p>
        </w:tc>
      </w:tr>
      <w:tr w:rsidR="00F93DAE" w:rsidRPr="00F82822" w:rsidTr="001911C6">
        <w:tc>
          <w:tcPr>
            <w:tcW w:w="1134" w:type="dxa"/>
            <w:shd w:val="clear" w:color="auto" w:fill="auto"/>
          </w:tcPr>
          <w:p w:rsidR="00F93DAE" w:rsidRPr="00F82822" w:rsidRDefault="001911C6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3 hình</w:t>
            </w:r>
          </w:p>
          <w:p w:rsidR="00F93DAE" w:rsidRPr="00F82822" w:rsidRDefault="00F93DAE" w:rsidP="001911C6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(</w:t>
            </w:r>
            <w:r w:rsidR="001911C6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  <w:r w:rsidRPr="00F82822">
              <w:rPr>
                <w:rFonts w:ascii="Times New Roman" w:hAnsi="Times New Roman" w:cs="Times New Roman"/>
                <w:i/>
                <w:sz w:val="28"/>
                <w:szCs w:val="28"/>
              </w:rPr>
              <w:t>đ)</w:t>
            </w:r>
          </w:p>
        </w:tc>
        <w:tc>
          <w:tcPr>
            <w:tcW w:w="8109" w:type="dxa"/>
            <w:shd w:val="clear" w:color="auto" w:fill="auto"/>
          </w:tcPr>
          <w:p w:rsidR="00F93DAE" w:rsidRPr="00CE77A0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vertAlign w:val="superscript"/>
              </w:rPr>
            </w:pPr>
            <w:r w:rsidRPr="006E753E">
              <w:rPr>
                <w:noProof/>
                <w:sz w:val="28"/>
                <w:szCs w:val="28"/>
                <w:vertAlign w:val="superscript"/>
              </w:rPr>
              <w:drawing>
                <wp:inline distT="0" distB="0" distL="0" distR="0">
                  <wp:extent cx="3171825" cy="18764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7" w:type="dxa"/>
            <w:shd w:val="clear" w:color="auto" w:fill="auto"/>
          </w:tcPr>
          <w:p w:rsidR="00F93DAE" w:rsidRDefault="00F93DA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  <w:p w:rsidR="00F93DAE" w:rsidRPr="00CE77A0" w:rsidRDefault="00F93DAE" w:rsidP="00EB57C3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  <w:p w:rsidR="00F93DAE" w:rsidRPr="00F82822" w:rsidRDefault="00F93DA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</w:tr>
      <w:tr w:rsidR="001911C6" w:rsidRPr="00F82822" w:rsidTr="001911C6">
        <w:tc>
          <w:tcPr>
            <w:tcW w:w="1134" w:type="dxa"/>
            <w:shd w:val="clear" w:color="auto" w:fill="auto"/>
          </w:tcPr>
          <w:p w:rsidR="006E753E" w:rsidRDefault="006E753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a </w:t>
            </w:r>
          </w:p>
          <w:p w:rsidR="001911C6" w:rsidRPr="006E753E" w:rsidRDefault="006E753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8109" w:type="dxa"/>
            <w:shd w:val="clear" w:color="auto" w:fill="auto"/>
          </w:tcPr>
          <w:p w:rsidR="001911C6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Áp dụng hệ thức về cạnh và đường cao trong tam giác ABC vuông tại A,</w:t>
            </w:r>
            <w:r w:rsidR="00177571">
              <w:rPr>
                <w:sz w:val="28"/>
                <w:szCs w:val="28"/>
              </w:rPr>
              <w:t xml:space="preserve"> đường cao AH,</w:t>
            </w:r>
            <w:r>
              <w:rPr>
                <w:sz w:val="28"/>
                <w:szCs w:val="28"/>
              </w:rPr>
              <w:t xml:space="preserve"> ta có: AB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BH.BC</w:t>
            </w:r>
          </w:p>
          <w:p w:rsidR="006E753E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</w:rPr>
            </w:pPr>
            <w:r w:rsidRPr="006E753E">
              <w:rPr>
                <w:position w:val="-6"/>
                <w:sz w:val="28"/>
                <w:szCs w:val="28"/>
              </w:rPr>
              <w:object w:dxaOrig="300" w:dyaOrig="240">
                <v:shape id="_x0000_i1087" type="#_x0000_t75" style="width:15pt;height:12pt" o:ole="">
                  <v:imagedata r:id="rId118" o:title=""/>
                </v:shape>
                <o:OLEObject Type="Embed" ProgID="Equation.DSMT4" ShapeID="_x0000_i1087" DrawAspect="Content" ObjectID="_1728480449" r:id="rId119"/>
              </w:object>
            </w:r>
            <w:r>
              <w:rPr>
                <w:sz w:val="28"/>
                <w:szCs w:val="28"/>
              </w:rPr>
              <w:t>BH = AB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:BC</w:t>
            </w:r>
          </w:p>
          <w:p w:rsidR="006E753E" w:rsidRPr="006E753E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ay BH = 6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:9 = 36:9 =4 cm</w:t>
            </w:r>
          </w:p>
        </w:tc>
        <w:tc>
          <w:tcPr>
            <w:tcW w:w="737" w:type="dxa"/>
            <w:shd w:val="clear" w:color="auto" w:fill="auto"/>
          </w:tcPr>
          <w:p w:rsidR="001911C6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.25</w:t>
            </w: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25</w:t>
            </w: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125</w:t>
            </w:r>
          </w:p>
        </w:tc>
      </w:tr>
      <w:tr w:rsidR="001911C6" w:rsidRPr="00F82822" w:rsidTr="001911C6">
        <w:tc>
          <w:tcPr>
            <w:tcW w:w="1134" w:type="dxa"/>
            <w:shd w:val="clear" w:color="auto" w:fill="auto"/>
          </w:tcPr>
          <w:p w:rsidR="001911C6" w:rsidRDefault="006E753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b</w:t>
            </w:r>
          </w:p>
          <w:p w:rsidR="006E753E" w:rsidRPr="006E753E" w:rsidRDefault="006E753E" w:rsidP="00EB57C3">
            <w:pPr>
              <w:ind w:lef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753E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  <w:tc>
          <w:tcPr>
            <w:tcW w:w="8109" w:type="dxa"/>
            <w:shd w:val="clear" w:color="auto" w:fill="auto"/>
          </w:tcPr>
          <w:p w:rsidR="001911C6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Áp dụng hệ thức về cạnh và đường cao trong tam giác ABC vuông tại A,</w:t>
            </w:r>
            <w:r w:rsidR="00177571">
              <w:rPr>
                <w:sz w:val="28"/>
                <w:szCs w:val="28"/>
              </w:rPr>
              <w:t xml:space="preserve"> đường cao AH,</w:t>
            </w:r>
            <w:r>
              <w:rPr>
                <w:sz w:val="28"/>
                <w:szCs w:val="28"/>
              </w:rPr>
              <w:t xml:space="preserve"> ta có: AH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BH.HC (1)</w:t>
            </w:r>
          </w:p>
          <w:p w:rsidR="006E753E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Áp dụng hệ thức về cạnh và đường cao trong tam giác ABH vuông tại H, </w:t>
            </w:r>
            <w:r w:rsidR="00177571">
              <w:rPr>
                <w:sz w:val="28"/>
                <w:szCs w:val="28"/>
              </w:rPr>
              <w:t xml:space="preserve">đường cao HE, </w:t>
            </w:r>
            <w:r>
              <w:rPr>
                <w:sz w:val="28"/>
                <w:szCs w:val="28"/>
              </w:rPr>
              <w:t>ta có: AH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AE.AB (2)</w:t>
            </w:r>
          </w:p>
          <w:p w:rsidR="006E753E" w:rsidRPr="006E753E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Từ (1) và (2) </w:t>
            </w:r>
            <w:r>
              <w:rPr>
                <w:sz w:val="28"/>
                <w:szCs w:val="28"/>
                <w:lang w:val="vi-VN"/>
              </w:rPr>
              <w:t>suy ra BH.HC = AE.AB</w:t>
            </w:r>
          </w:p>
        </w:tc>
        <w:tc>
          <w:tcPr>
            <w:tcW w:w="737" w:type="dxa"/>
            <w:shd w:val="clear" w:color="auto" w:fill="auto"/>
          </w:tcPr>
          <w:p w:rsidR="001911C6" w:rsidRDefault="001911C6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25</w:t>
            </w: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25</w:t>
            </w:r>
          </w:p>
          <w:p w:rsidR="006E753E" w:rsidRPr="006E753E" w:rsidRDefault="006E753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25</w:t>
            </w:r>
          </w:p>
        </w:tc>
      </w:tr>
      <w:tr w:rsidR="001911C6" w:rsidRPr="00F82822" w:rsidTr="00EB57C3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:rsidR="001911C6" w:rsidRDefault="006E753E" w:rsidP="00EB57C3">
            <w:pPr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c </w:t>
            </w:r>
            <w:r w:rsidRPr="006E753E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  <w:tc>
          <w:tcPr>
            <w:tcW w:w="8109" w:type="dxa"/>
            <w:tcBorders>
              <w:bottom w:val="dotted" w:sz="4" w:space="0" w:color="auto"/>
            </w:tcBorders>
            <w:shd w:val="clear" w:color="auto" w:fill="auto"/>
          </w:tcPr>
          <w:p w:rsidR="006E753E" w:rsidRDefault="006E753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Xét tam gi</w:t>
            </w:r>
            <w:r w:rsidR="00BB240E">
              <w:rPr>
                <w:sz w:val="28"/>
                <w:szCs w:val="28"/>
                <w:lang w:val="vi-VN"/>
              </w:rPr>
              <w:t xml:space="preserve">ác ABC có </w:t>
            </w:r>
            <w:r>
              <w:rPr>
                <w:sz w:val="28"/>
                <w:szCs w:val="28"/>
                <w:lang w:val="vi-VN"/>
              </w:rPr>
              <w:t xml:space="preserve">AD là đường phân giác nên: </w:t>
            </w:r>
            <w:r w:rsidRPr="006E753E">
              <w:rPr>
                <w:position w:val="-24"/>
                <w:sz w:val="28"/>
                <w:szCs w:val="28"/>
                <w:lang w:val="vi-VN"/>
              </w:rPr>
              <w:object w:dxaOrig="1080" w:dyaOrig="620">
                <v:shape id="_x0000_i1088" type="#_x0000_t75" style="width:54pt;height:30.75pt" o:ole="">
                  <v:imagedata r:id="rId120" o:title=""/>
                </v:shape>
                <o:OLEObject Type="Embed" ProgID="Equation.DSMT4" ShapeID="_x0000_i1088" DrawAspect="Content" ObjectID="_1728480450" r:id="rId121"/>
              </w:object>
            </w:r>
          </w:p>
          <w:p w:rsidR="006E753E" w:rsidRDefault="00BB240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lang w:val="vi-VN"/>
              </w:rPr>
            </w:pPr>
            <w:r w:rsidRPr="00BB240E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89" type="#_x0000_t75" style="width:15pt;height:12pt" o:ole="">
                  <v:imagedata r:id="rId122" o:title=""/>
                </v:shape>
                <o:OLEObject Type="Embed" ProgID="Equation.DSMT4" ShapeID="_x0000_i1089" DrawAspect="Content" ObjectID="_1728480451" r:id="rId123"/>
              </w:object>
            </w:r>
            <w:r w:rsidRPr="00BB240E">
              <w:rPr>
                <w:position w:val="-28"/>
                <w:sz w:val="28"/>
                <w:szCs w:val="28"/>
                <w:lang w:val="vi-VN"/>
              </w:rPr>
              <w:object w:dxaOrig="2480" w:dyaOrig="740">
                <v:shape id="_x0000_i1090" type="#_x0000_t75" style="width:123.75pt;height:36.75pt" o:ole="">
                  <v:imagedata r:id="rId124" o:title=""/>
                </v:shape>
                <o:OLEObject Type="Embed" ProgID="Equation.DSMT4" ShapeID="_x0000_i1090" DrawAspect="Content" ObjectID="_1728480452" r:id="rId125"/>
              </w:object>
            </w:r>
          </w:p>
          <w:p w:rsidR="00BB240E" w:rsidRDefault="00BB240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Mà AB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= BH.BC; AC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= CH.BC (hệ thức về cạnh và đường cao)</w:t>
            </w:r>
          </w:p>
          <w:p w:rsidR="00BB240E" w:rsidRPr="00BB240E" w:rsidRDefault="00BB240E" w:rsidP="00EB57C3">
            <w:pPr>
              <w:pStyle w:val="NormalWeb"/>
              <w:spacing w:before="0" w:beforeAutospacing="0" w:after="0" w:afterAutospacing="0" w:line="330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 w:rsidRPr="00BB240E">
              <w:rPr>
                <w:position w:val="-58"/>
                <w:sz w:val="28"/>
                <w:szCs w:val="28"/>
                <w:lang w:val="vi-VN"/>
              </w:rPr>
              <w:object w:dxaOrig="3460" w:dyaOrig="1740">
                <v:shape id="_x0000_i1091" type="#_x0000_t75" style="width:173.25pt;height:87pt" o:ole="">
                  <v:imagedata r:id="rId126" o:title=""/>
                </v:shape>
                <o:OLEObject Type="Embed" ProgID="Equation.DSMT4" ShapeID="_x0000_i1091" DrawAspect="Content" ObjectID="_1728480453" r:id="rId127"/>
              </w:object>
            </w:r>
          </w:p>
        </w:tc>
        <w:tc>
          <w:tcPr>
            <w:tcW w:w="737" w:type="dxa"/>
            <w:tcBorders>
              <w:bottom w:val="dotted" w:sz="4" w:space="0" w:color="auto"/>
            </w:tcBorders>
            <w:shd w:val="clear" w:color="auto" w:fill="auto"/>
          </w:tcPr>
          <w:p w:rsidR="001911C6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125</w:t>
            </w: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25</w:t>
            </w: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25</w:t>
            </w: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  <w:p w:rsid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0,125</w:t>
            </w:r>
          </w:p>
          <w:p w:rsidR="00BB240E" w:rsidRPr="00BB240E" w:rsidRDefault="00BB240E" w:rsidP="00EB57C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</w:p>
        </w:tc>
      </w:tr>
    </w:tbl>
    <w:p w:rsidR="00F93DAE" w:rsidRDefault="00F93DAE" w:rsidP="00F93DAE">
      <w:pPr>
        <w:jc w:val="center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Ghi chú: Nếu học sinh giải cách khác mà đúng vẫn được điểm tối đa.</w:t>
      </w:r>
    </w:p>
    <w:p w:rsidR="00F93DAE" w:rsidRPr="00F82822" w:rsidRDefault="00F93DAE" w:rsidP="00F93DAE">
      <w:pPr>
        <w:jc w:val="center"/>
        <w:rPr>
          <w:rFonts w:ascii="Times New Roman" w:hAnsi="Times New Roman" w:cs="Times New Roman"/>
          <w:sz w:val="28"/>
          <w:szCs w:val="28"/>
          <w:lang w:val="sv-SE"/>
        </w:rPr>
      </w:pPr>
      <w:r w:rsidRPr="00F82822">
        <w:rPr>
          <w:rFonts w:ascii="Times New Roman" w:hAnsi="Times New Roman" w:cs="Times New Roman"/>
          <w:sz w:val="28"/>
          <w:szCs w:val="28"/>
          <w:lang w:val="sv-SE"/>
        </w:rPr>
        <w:t>---Hết---</w:t>
      </w:r>
    </w:p>
    <w:p w:rsidR="00F93DAE" w:rsidRPr="003F75DE" w:rsidRDefault="00F93DAE" w:rsidP="00F93DAE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F93DAE" w:rsidRPr="003F75DE" w:rsidSect="00372E76"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260676"/>
    <w:multiLevelType w:val="hybridMultilevel"/>
    <w:tmpl w:val="CE82EA8C"/>
    <w:lvl w:ilvl="0" w:tplc="4DEEFAD2">
      <w:start w:val="1"/>
      <w:numFmt w:val="upp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7C8A02D7"/>
    <w:multiLevelType w:val="hybridMultilevel"/>
    <w:tmpl w:val="471444D8"/>
    <w:lvl w:ilvl="0" w:tplc="9F92519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E76"/>
    <w:rsid w:val="00033C51"/>
    <w:rsid w:val="00055372"/>
    <w:rsid w:val="000A3B4C"/>
    <w:rsid w:val="00177571"/>
    <w:rsid w:val="001911C6"/>
    <w:rsid w:val="00192093"/>
    <w:rsid w:val="001D7320"/>
    <w:rsid w:val="0022264C"/>
    <w:rsid w:val="002960B1"/>
    <w:rsid w:val="00372E76"/>
    <w:rsid w:val="00391EF8"/>
    <w:rsid w:val="003D068C"/>
    <w:rsid w:val="003F75DE"/>
    <w:rsid w:val="00402CD3"/>
    <w:rsid w:val="00403ED6"/>
    <w:rsid w:val="005730F4"/>
    <w:rsid w:val="006B3727"/>
    <w:rsid w:val="006E753E"/>
    <w:rsid w:val="007A25AE"/>
    <w:rsid w:val="007E56AC"/>
    <w:rsid w:val="00870F3E"/>
    <w:rsid w:val="00A04704"/>
    <w:rsid w:val="00A1653B"/>
    <w:rsid w:val="00A34A87"/>
    <w:rsid w:val="00B1104B"/>
    <w:rsid w:val="00B469FE"/>
    <w:rsid w:val="00BB240E"/>
    <w:rsid w:val="00C2522F"/>
    <w:rsid w:val="00C922C9"/>
    <w:rsid w:val="00D12802"/>
    <w:rsid w:val="00D43D68"/>
    <w:rsid w:val="00D739E1"/>
    <w:rsid w:val="00EB57C3"/>
    <w:rsid w:val="00F13701"/>
    <w:rsid w:val="00F93DAE"/>
    <w:rsid w:val="00FB46C4"/>
    <w:rsid w:val="00FC754F"/>
    <w:rsid w:val="00FD7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C71DDC-9149-43A0-9C49-6336AEB37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2E76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372E7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qFormat/>
    <w:locked/>
    <w:rsid w:val="00372E76"/>
    <w:rPr>
      <w:rFonts w:asciiTheme="minorHAnsi" w:hAnsiTheme="minorHAnsi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372E7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e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5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13" Type="http://schemas.openxmlformats.org/officeDocument/2006/relationships/image" Target="media/image48.wmf"/><Relationship Id="rId118" Type="http://schemas.openxmlformats.org/officeDocument/2006/relationships/image" Target="media/image51.wmf"/><Relationship Id="rId126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4.emf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8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image" Target="media/image54.wmf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5.emf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Relationship Id="rId86" Type="http://schemas.openxmlformats.org/officeDocument/2006/relationships/image" Target="media/image340.emf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762</Words>
  <Characters>434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6</cp:revision>
  <dcterms:created xsi:type="dcterms:W3CDTF">2022-10-28T07:26:00Z</dcterms:created>
  <dcterms:modified xsi:type="dcterms:W3CDTF">2022-10-28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